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6460011C" w14:textId="77777777" w:rsidR="00F42E87" w:rsidRDefault="002830FB" w:rsidP="000D42D7">
      <w:pPr>
        <w:rPr>
          <w:b/>
          <w:bCs/>
          <w:caps/>
        </w:rPr>
      </w:pPr>
      <w:r>
        <w:rPr>
          <w:noProof/>
          <w:sz w:val="20"/>
          <w:lang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277ACBF" wp14:editId="342ADA54">
                <wp:simplePos x="0" y="0"/>
                <wp:positionH relativeFrom="column">
                  <wp:posOffset>6624955</wp:posOffset>
                </wp:positionH>
                <wp:positionV relativeFrom="paragraph">
                  <wp:posOffset>-161925</wp:posOffset>
                </wp:positionV>
                <wp:extent cx="467360" cy="10568305"/>
                <wp:effectExtent l="0" t="0" r="27940" b="23495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7360" cy="1056830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C0C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EE69925" w14:textId="77777777" w:rsidR="00B00266" w:rsidRPr="004A3367" w:rsidRDefault="00B00266" w:rsidP="009073B7">
                            <w:pPr>
                              <w:pStyle w:val="BodyText"/>
                              <w:jc w:val="center"/>
                              <w:rPr>
                                <w:sz w:val="14"/>
                              </w:rPr>
                            </w:pPr>
                            <w:r w:rsidRPr="004A3367">
                              <w:rPr>
                                <w:sz w:val="14"/>
                              </w:rPr>
                              <w:t>Assessor’s use only</w:t>
                            </w:r>
                          </w:p>
                          <w:p w14:paraId="0F8DD15F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EA5F470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F9F5F1A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010504C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CE54401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A</w:t>
                            </w:r>
                          </w:p>
                          <w:p w14:paraId="026ED6C0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13124F1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M</w:t>
                            </w:r>
                          </w:p>
                          <w:p w14:paraId="05631D4E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667E52B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ACF866E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2664DB57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063F66FC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95E84DF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A1C491C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A2D98CE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024BE451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482A3DC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2D4FDC0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0177C87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0110F59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5986AE09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ECF6DE8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6B82092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</w:t>
                            </w:r>
                          </w:p>
                          <w:p w14:paraId="30C638DD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F803620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4A93A2D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5B298DF0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A</w:t>
                            </w:r>
                          </w:p>
                          <w:p w14:paraId="643715DD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04EABC8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M </w:t>
                            </w:r>
                          </w:p>
                          <w:p w14:paraId="5520F218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BF465C6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E</w:t>
                            </w:r>
                          </w:p>
                          <w:p w14:paraId="19F13BB7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568CACC7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6DCD2B34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2FF4CB8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72F1F29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75CB4C85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3438859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20D285E4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7674136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5F3D9619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58B422FC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1AEF897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00836092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B1C7EDB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F3B6BC8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45A29CE4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0A69AA60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12B9ECA9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01B8C353" w14:textId="77777777" w:rsidR="00B00266" w:rsidRDefault="00B00266" w:rsidP="002830FB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521.65pt;margin-top:-12.75pt;width:36.8pt;height:832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" fillcolor="silver" strokecolor="silver">
                <v:textbox>
                  <w:txbxContent>
                    <w:p w:rsidR="009073B7" w:rsidRPr="004A3367" w:rsidRDefault="009073B7" w:rsidP="009073B7">
                      <w:pPr>
                        <w:pStyle w:val="BodyText"/>
                        <w:jc w:val="center"/>
                        <w:rPr>
                          <w:sz w:val="14"/>
                        </w:rPr>
                      </w:pPr>
                      <w:r w:rsidRPr="004A3367">
                        <w:rPr>
                          <w:sz w:val="14"/>
                        </w:rPr>
                        <w:t>Assessor’s use only</w:t>
                      </w: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A</w:t>
                      </w: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2830FB" w:rsidP="002830FB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M</w:t>
                      </w: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9073B7" w:rsidP="002830FB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</w:t>
                      </w: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A</w:t>
                      </w: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M </w:t>
                      </w: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9073B7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</w:t>
                      </w:r>
                      <w:r w:rsidR="009073B7">
                        <w:t xml:space="preserve"> E</w:t>
                      </w: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2830FB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 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42E87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B06922B" wp14:editId="76226AA9">
                <wp:simplePos x="0" y="0"/>
                <wp:positionH relativeFrom="column">
                  <wp:posOffset>3061335</wp:posOffset>
                </wp:positionH>
                <wp:positionV relativeFrom="paragraph">
                  <wp:posOffset>149860</wp:posOffset>
                </wp:positionV>
                <wp:extent cx="2803525" cy="0"/>
                <wp:effectExtent l="0" t="0" r="15875" b="19050"/>
                <wp:wrapNone/>
                <wp:docPr id="129" name="Straight Connector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35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9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05pt,11.8pt" to="461.8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" strokecolor="black [3040]"/>
            </w:pict>
          </mc:Fallback>
        </mc:AlternateContent>
      </w:r>
      <w:r w:rsidR="003A345B">
        <w:rPr>
          <w:b/>
          <w:bCs/>
          <w:caps/>
        </w:rPr>
        <w:t>Nuclear</w:t>
      </w:r>
      <w:r w:rsidR="00252B90">
        <w:rPr>
          <w:b/>
          <w:bCs/>
          <w:caps/>
        </w:rPr>
        <w:t xml:space="preserve"> HW </w:t>
      </w:r>
      <w:r w:rsidR="0006033F">
        <w:rPr>
          <w:b/>
          <w:bCs/>
          <w:caps/>
        </w:rPr>
        <w:t>2</w:t>
      </w:r>
      <w:r w:rsidR="00F42E87">
        <w:rPr>
          <w:b/>
          <w:bCs/>
          <w:caps/>
        </w:rPr>
        <w:tab/>
      </w:r>
      <w:r w:rsidR="00F42E87">
        <w:rPr>
          <w:b/>
          <w:bCs/>
          <w:caps/>
        </w:rPr>
        <w:tab/>
      </w:r>
      <w:r w:rsidR="00F42E87">
        <w:rPr>
          <w:b/>
          <w:bCs/>
          <w:caps/>
        </w:rPr>
        <w:tab/>
        <w:t>Name:</w:t>
      </w:r>
    </w:p>
    <w:p w14:paraId="5217761F" w14:textId="77777777" w:rsidR="00252B90" w:rsidRPr="009073B7" w:rsidRDefault="00252B90" w:rsidP="0006033F">
      <w:pPr>
        <w:rPr>
          <w:b/>
          <w:bCs/>
          <w:caps/>
          <w:sz w:val="10"/>
        </w:rPr>
      </w:pPr>
    </w:p>
    <w:p w14:paraId="691B7321" w14:textId="77777777" w:rsidR="002F0FE9" w:rsidRDefault="002F0FE9" w:rsidP="0006033F">
      <w:pPr>
        <w:spacing w:line="360" w:lineRule="auto"/>
      </w:pPr>
      <w:r>
        <w:t>L</w:t>
      </w:r>
      <w:r w:rsidRPr="00C66069">
        <w:t>ight</w:t>
      </w:r>
      <w:r>
        <w:t xml:space="preserve">, </w:t>
      </w:r>
      <w:r w:rsidRPr="00C66069">
        <w:t xml:space="preserve">of </w:t>
      </w:r>
      <w:r>
        <w:t>wavelength 4.87</w:t>
      </w:r>
      <w:r>
        <w:sym w:font="Symbol" w:char="F0B4"/>
      </w:r>
      <w:r w:rsidRPr="00C66069">
        <w:t>10</w:t>
      </w:r>
      <w:r>
        <w:rPr>
          <w:vertAlign w:val="superscript"/>
        </w:rPr>
        <w:sym w:font="Symbol" w:char="F02D"/>
      </w:r>
      <w:r>
        <w:rPr>
          <w:vertAlign w:val="superscript"/>
        </w:rPr>
        <w:t>7</w:t>
      </w:r>
      <w:r w:rsidRPr="002A60C3">
        <w:t xml:space="preserve"> </w:t>
      </w:r>
      <w:r>
        <w:t xml:space="preserve">m, is </w:t>
      </w:r>
      <w:r w:rsidRPr="00C66069">
        <w:t xml:space="preserve">incident on </w:t>
      </w:r>
      <w:r>
        <w:t>a</w:t>
      </w:r>
      <w:r w:rsidRPr="00C66069">
        <w:t xml:space="preserve"> photoelectric cell.</w:t>
      </w:r>
    </w:p>
    <w:p w14:paraId="5D1C9A18" w14:textId="77777777" w:rsidR="002F0FE9" w:rsidRPr="00FF3807" w:rsidRDefault="002F0FE9" w:rsidP="0006033F">
      <w:pPr>
        <w:ind w:left="720" w:hanging="720"/>
      </w:pPr>
      <w:r>
        <w:t>(a)</w:t>
      </w:r>
      <w:r>
        <w:tab/>
        <w:t>Show that</w:t>
      </w:r>
      <w:r w:rsidRPr="00C66069">
        <w:t xml:space="preserve"> the </w:t>
      </w:r>
      <w:r w:rsidRPr="00FF3807">
        <w:t>energy of a photon of the light is 4.08</w:t>
      </w:r>
      <w:r w:rsidRPr="00FF3807">
        <w:sym w:font="Symbol" w:char="F0B4"/>
      </w:r>
      <w:r w:rsidRPr="00FF3807">
        <w:t>10</w:t>
      </w:r>
      <w:r w:rsidRPr="00FF3807">
        <w:rPr>
          <w:vertAlign w:val="superscript"/>
        </w:rPr>
        <w:t>-19</w:t>
      </w:r>
      <w:r w:rsidRPr="00FF3807">
        <w:t xml:space="preserve"> J. </w:t>
      </w:r>
    </w:p>
    <w:p w14:paraId="2D507425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923"/>
        </w:tabs>
        <w:spacing w:before="240" w:line="480" w:lineRule="auto"/>
        <w:ind w:left="709"/>
      </w:pPr>
      <w:r>
        <w:tab/>
      </w:r>
    </w:p>
    <w:p w14:paraId="028478BA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923"/>
        </w:tabs>
        <w:spacing w:line="480" w:lineRule="auto"/>
        <w:ind w:left="709"/>
      </w:pPr>
      <w:r>
        <w:tab/>
      </w:r>
    </w:p>
    <w:p w14:paraId="2F181D69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923"/>
        </w:tabs>
        <w:spacing w:line="480" w:lineRule="auto"/>
        <w:ind w:left="709"/>
      </w:pPr>
      <w:r>
        <w:tab/>
      </w:r>
    </w:p>
    <w:p w14:paraId="4B2D1492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923"/>
        </w:tabs>
        <w:spacing w:line="480" w:lineRule="auto"/>
        <w:ind w:left="709"/>
      </w:pPr>
      <w:r>
        <w:tab/>
      </w:r>
    </w:p>
    <w:p w14:paraId="1B7B0433" w14:textId="77777777" w:rsidR="002F0FE9" w:rsidRPr="00163AF5" w:rsidRDefault="00EA65E1" w:rsidP="0006033F">
      <w:pPr>
        <w:ind w:left="720" w:hanging="720"/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2162DD18" wp14:editId="68C89365">
                <wp:simplePos x="0" y="0"/>
                <wp:positionH relativeFrom="column">
                  <wp:posOffset>2328595</wp:posOffset>
                </wp:positionH>
                <wp:positionV relativeFrom="paragraph">
                  <wp:posOffset>171642</wp:posOffset>
                </wp:positionV>
                <wp:extent cx="2298700" cy="1533525"/>
                <wp:effectExtent l="0" t="0" r="6350" b="28575"/>
                <wp:wrapNone/>
                <wp:docPr id="130" name="Group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8700" cy="1533525"/>
                          <a:chOff x="10983" y="10863"/>
                          <a:chExt cx="229" cy="153"/>
                        </a:xfrm>
                      </wpg:grpSpPr>
                      <wpg:grpSp>
                        <wpg:cNvPr id="131" name="Group 15"/>
                        <wpg:cNvGrpSpPr>
                          <a:grpSpLocks/>
                        </wpg:cNvGrpSpPr>
                        <wpg:grpSpPr bwMode="auto">
                          <a:xfrm>
                            <a:off x="10993" y="10909"/>
                            <a:ext cx="145" cy="107"/>
                            <a:chOff x="10993" y="10909"/>
                            <a:chExt cx="144" cy="107"/>
                          </a:xfrm>
                        </wpg:grpSpPr>
                        <wps:wsp>
                          <wps:cNvPr id="132" name="Oval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39" y="10909"/>
                              <a:ext cx="54" cy="54"/>
                            </a:xfrm>
                            <a:prstGeom prst="ellipse">
                              <a:avLst/>
                            </a:prstGeom>
                            <a:noFill/>
                            <a:ln w="9525" algn="in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effectLst>
                                    <a:outerShdw dist="35921" dir="2700000" algn="ctr" rotWithShape="0">
                                      <a:srgbClr val="CCCCCC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36576" tIns="36576" rIns="36576" bIns="36576" anchor="t" anchorCtr="0" upright="1">
                            <a:noAutofit/>
                          </wps:bodyPr>
                        </wps:wsp>
                        <wps:wsp>
                          <wps:cNvPr id="133" name="Freeform 17"/>
                          <wps:cNvSpPr>
                            <a:spLocks/>
                          </wps:cNvSpPr>
                          <wps:spPr bwMode="auto">
                            <a:xfrm>
                              <a:off x="11045" y="10916"/>
                              <a:ext cx="16" cy="38"/>
                            </a:xfrm>
                            <a:custGeom>
                              <a:avLst/>
                              <a:gdLst>
                                <a:gd name="T0" fmla="*/ 1517 w 160782"/>
                                <a:gd name="T1" fmla="*/ 0 h 388620"/>
                                <a:gd name="T2" fmla="*/ 556 w 160782"/>
                                <a:gd name="T3" fmla="*/ 640 h 388620"/>
                                <a:gd name="T4" fmla="*/ 8 w 160782"/>
                                <a:gd name="T5" fmla="*/ 2012 h 388620"/>
                                <a:gd name="T6" fmla="*/ 602 w 160782"/>
                                <a:gd name="T7" fmla="*/ 3292 h 388620"/>
                                <a:gd name="T8" fmla="*/ 1608 w 160782"/>
                                <a:gd name="T9" fmla="*/ 3886 h 388620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60782" h="388620">
                                  <a:moveTo>
                                    <a:pt x="151638" y="0"/>
                                  </a:moveTo>
                                  <a:cubicBezTo>
                                    <a:pt x="135636" y="10668"/>
                                    <a:pt x="80772" y="30480"/>
                                    <a:pt x="55626" y="64008"/>
                                  </a:cubicBezTo>
                                  <a:cubicBezTo>
                                    <a:pt x="30480" y="97536"/>
                                    <a:pt x="0" y="156972"/>
                                    <a:pt x="762" y="201168"/>
                                  </a:cubicBezTo>
                                  <a:cubicBezTo>
                                    <a:pt x="1524" y="245364"/>
                                    <a:pt x="33528" y="297942"/>
                                    <a:pt x="60198" y="329184"/>
                                  </a:cubicBezTo>
                                  <a:cubicBezTo>
                                    <a:pt x="86868" y="360426"/>
                                    <a:pt x="139827" y="376238"/>
                                    <a:pt x="160782" y="388620"/>
                                  </a:cubicBezTo>
                                </a:path>
                              </a:pathLst>
                            </a:custGeom>
                            <a:noFill/>
                            <a:ln w="57150">
                              <a:solidFill>
                                <a:srgbClr val="80808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effectLst>
                                    <a:outerShdw dist="35921" dir="2700000" algn="ctr" rotWithShape="0">
                                      <a:srgbClr val="CCCCCC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Oval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72" y="10930"/>
                              <a:ext cx="10" cy="11"/>
                            </a:xfrm>
                            <a:prstGeom prst="ellipse">
                              <a:avLst/>
                            </a:prstGeom>
                            <a:solidFill>
                              <a:srgbClr val="808080"/>
                            </a:solidFill>
                            <a:ln w="9525" algn="in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effectLst>
                                    <a:outerShdw dist="35921" dir="2700000" algn="ctr" rotWithShape="0">
                                      <a:srgbClr val="CCCCCC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36576" tIns="36576" rIns="36576" bIns="36576" anchor="t" anchorCtr="0" upright="1">
                            <a:noAutofit/>
                          </wps:bodyPr>
                        </wps:wsp>
                        <wps:wsp>
                          <wps:cNvPr id="135" name="Freeform 19"/>
                          <wps:cNvSpPr>
                            <a:spLocks/>
                          </wps:cNvSpPr>
                          <wps:spPr bwMode="auto">
                            <a:xfrm>
                              <a:off x="10993" y="10935"/>
                              <a:ext cx="145" cy="62"/>
                            </a:xfrm>
                            <a:custGeom>
                              <a:avLst/>
                              <a:gdLst>
                                <a:gd name="T0" fmla="*/ 5212 w 1449324"/>
                                <a:gd name="T1" fmla="*/ 46 h 621792"/>
                                <a:gd name="T2" fmla="*/ 0 w 1449324"/>
                                <a:gd name="T3" fmla="*/ 46 h 621792"/>
                                <a:gd name="T4" fmla="*/ 0 w 1449324"/>
                                <a:gd name="T5" fmla="*/ 6218 h 621792"/>
                                <a:gd name="T6" fmla="*/ 14493 w 1449324"/>
                                <a:gd name="T7" fmla="*/ 6218 h 621792"/>
                                <a:gd name="T8" fmla="*/ 14493 w 1449324"/>
                                <a:gd name="T9" fmla="*/ 46 h 621792"/>
                                <a:gd name="T10" fmla="*/ 8732 w 1449324"/>
                                <a:gd name="T11" fmla="*/ 0 h 621792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449324" h="621792">
                                  <a:moveTo>
                                    <a:pt x="521208" y="4572"/>
                                  </a:moveTo>
                                  <a:lnTo>
                                    <a:pt x="0" y="4572"/>
                                  </a:lnTo>
                                  <a:lnTo>
                                    <a:pt x="0" y="621792"/>
                                  </a:lnTo>
                                  <a:lnTo>
                                    <a:pt x="1449324" y="621792"/>
                                  </a:lnTo>
                                  <a:lnTo>
                                    <a:pt x="1449324" y="4572"/>
                                  </a:lnTo>
                                  <a:lnTo>
                                    <a:pt x="873252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effectLst>
                                    <a:outerShdw dist="35921" dir="2700000" algn="ctr" rotWithShape="0">
                                      <a:srgbClr val="CCCCCC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50" y="10977"/>
                              <a:ext cx="40" cy="3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algn="in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effectLst>
                                    <a:outerShdw dist="35921" dir="2700000" algn="ctr" rotWithShape="0">
                                      <a:srgbClr val="CCCCCC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6CCBAC4F" w14:textId="77777777" w:rsidR="00B00266" w:rsidRDefault="00B00266" w:rsidP="002F0FE9">
                                <w:pPr>
                                  <w:widowControl w:val="0"/>
                                </w:pPr>
                                <w:r>
                                  <w:rPr>
                                    <w:lang w:val="el-GR"/>
                                  </w:rPr>
                                  <w:t>μ</w:t>
                                </w: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36576" tIns="36576" rIns="36576" bIns="36576" anchor="t" anchorCtr="0" upright="1">
                            <a:noAutofit/>
                          </wps:bodyPr>
                        </wps:wsp>
                      </wpg:grpSp>
                      <wps:wsp>
                        <wps:cNvPr id="137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1149" y="10941"/>
                            <a:ext cx="63" cy="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2AA458" w14:textId="77777777" w:rsidR="00B00266" w:rsidRDefault="00B00266" w:rsidP="002F0FE9">
                              <w:pPr>
                                <w:widowControl w:val="0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  <w:p w14:paraId="27EF8F33" w14:textId="77777777" w:rsidR="00B00266" w:rsidRPr="00B8514C" w:rsidRDefault="00B00266" w:rsidP="002F0FE9">
                              <w:pPr>
                                <w:widowControl w:val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14C">
                                <w:rPr>
                                  <w:sz w:val="20"/>
                                  <w:szCs w:val="20"/>
                                </w:rPr>
                                <w:t>collector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138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0983" y="10863"/>
                            <a:ext cx="63" cy="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479EB8" w14:textId="77777777" w:rsidR="00B00266" w:rsidRPr="00B8514C" w:rsidRDefault="00B00266" w:rsidP="002F0FE9">
                              <w:pPr>
                                <w:widowControl w:val="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Metal</w:t>
                              </w:r>
                            </w:p>
                            <w:p w14:paraId="13A0F11B" w14:textId="77777777" w:rsidR="00B00266" w:rsidRPr="00B8514C" w:rsidRDefault="00B00266" w:rsidP="002F0FE9">
                              <w:pPr>
                                <w:widowControl w:val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14C">
                                <w:rPr>
                                  <w:sz w:val="20"/>
                                  <w:szCs w:val="20"/>
                                </w:rPr>
                                <w:t>emitter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139" name="Freeform 23"/>
                        <wps:cNvSpPr>
                          <a:spLocks/>
                        </wps:cNvSpPr>
                        <wps:spPr bwMode="auto">
                          <a:xfrm>
                            <a:off x="11061" y="10905"/>
                            <a:ext cx="55" cy="22"/>
                          </a:xfrm>
                          <a:custGeom>
                            <a:avLst/>
                            <a:gdLst>
                              <a:gd name="T0" fmla="*/ 5623 w 562271"/>
                              <a:gd name="T1" fmla="*/ 142 h 264096"/>
                              <a:gd name="T2" fmla="*/ 4487 w 562271"/>
                              <a:gd name="T3" fmla="*/ 199 h 264096"/>
                              <a:gd name="T4" fmla="*/ 3749 w 562271"/>
                              <a:gd name="T5" fmla="*/ 1335 h 264096"/>
                              <a:gd name="T6" fmla="*/ 2215 w 562271"/>
                              <a:gd name="T7" fmla="*/ 1164 h 264096"/>
                              <a:gd name="T8" fmla="*/ 1250 w 562271"/>
                              <a:gd name="T9" fmla="*/ 1959 h 264096"/>
                              <a:gd name="T10" fmla="*/ 0 w 562271"/>
                              <a:gd name="T11" fmla="*/ 2641 h 26409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562271" h="264096">
                                <a:moveTo>
                                  <a:pt x="562271" y="14198"/>
                                </a:moveTo>
                                <a:cubicBezTo>
                                  <a:pt x="519201" y="6625"/>
                                  <a:pt x="479917" y="0"/>
                                  <a:pt x="448680" y="19878"/>
                                </a:cubicBezTo>
                                <a:cubicBezTo>
                                  <a:pt x="417443" y="39756"/>
                                  <a:pt x="412710" y="117376"/>
                                  <a:pt x="374847" y="133468"/>
                                </a:cubicBezTo>
                                <a:cubicBezTo>
                                  <a:pt x="336984" y="149560"/>
                                  <a:pt x="263150" y="106017"/>
                                  <a:pt x="221500" y="116429"/>
                                </a:cubicBezTo>
                                <a:cubicBezTo>
                                  <a:pt x="179850" y="126841"/>
                                  <a:pt x="161866" y="171331"/>
                                  <a:pt x="124949" y="195942"/>
                                </a:cubicBezTo>
                                <a:cubicBezTo>
                                  <a:pt x="88032" y="220553"/>
                                  <a:pt x="26031" y="249897"/>
                                  <a:pt x="0" y="264096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1116" y="10889"/>
                            <a:ext cx="55" cy="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E21AE2" w14:textId="77777777" w:rsidR="00B00266" w:rsidRPr="00B8514C" w:rsidRDefault="00B00266" w:rsidP="002F0FE9">
                              <w:pPr>
                                <w:widowControl w:val="0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14C">
                                <w:rPr>
                                  <w:sz w:val="20"/>
                                  <w:szCs w:val="20"/>
                                </w:rPr>
                                <w:t>Light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141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11018" y="10900"/>
                            <a:ext cx="27" cy="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2" name="AutoShape 26"/>
                        <wps:cNvCnPr>
                          <a:cxnSpLocks noChangeShapeType="1"/>
                          <a:stCxn id="137" idx="1"/>
                        </wps:cNvCnPr>
                        <wps:spPr bwMode="auto">
                          <a:xfrm flipH="1" flipV="1">
                            <a:off x="11083" y="10939"/>
                            <a:ext cx="66" cy="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0" o:spid="_x0000_s1027" style="position:absolute;left:0;text-align:left;margin-left:183.35pt;margin-top:13.5pt;width:181pt;height:120.75pt;z-index:251678720" coordorigin="10983,10863" coordsize="229,1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">
                <v:group id="Group 15" o:spid="_x0000_s1028" style="position:absolute;left:10993;top:10909;width:145;height:107" coordorigin="10993,10909" coordsize="144,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    <v:oval id="Oval 16" o:spid="_x0000_s1029" style="position:absolute;left:11039;top:10909;width:54;height: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L5esMA&#10;AADcAAAADwAAAGRycy9kb3ducmV2LnhtbERPPWvDMBDdC/0P4gpdSiLVISU4UYIpFDp4cRLS9WJd&#10;bGPrZCzVdv99FSh0u8f7vN1htp0YafCNYw2vSwWCuHSm4UrD+fSx2IDwAdlg55g0/JCHw/7xYYep&#10;cRMXNB5DJWII+xQ11CH0qZS+rMmiX7qeOHI3N1gMEQ6VNANOMdx2MlHqTVpsODbU2NN7TWV7/LYa&#10;1l9tdr1s8rI4z51SbTbl6iXT+vlpzrYgAs3hX/zn/jRx/iqB+zPxAr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OL5esMAAADcAAAADwAAAAAAAAAAAAAAAACYAgAAZHJzL2Rv&#10;d25yZXYueG1sUEsFBgAAAAAEAAQA9QAAAIgDAAAAAA==&#10;" filled="f" insetpen="t">
                    <v:shadow color="#ccc"/>
                    <v:textbox inset="2.88pt,2.88pt,2.88pt,2.88pt"/>
                  </v:oval>
                  <v:shape id="Freeform 17" o:spid="_x0000_s1030" style="position:absolute;left:11045;top:10916;width:16;height:38;visibility:visible;mso-wrap-style:square;v-text-anchor:top" coordsize="160782,3886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4YssAA&#10;AADcAAAADwAAAGRycy9kb3ducmV2LnhtbERPTWsCMRC9F/wPYQQvRbO6IHVrlGoVvGrb+7CZbhY3&#10;k+0mXeO/N4LgbR7vc5braBvRU+drxwqmkwwEcel0zZWC76/9+A2ED8gaG8ek4Eoe1qvByxIL7S58&#10;pP4UKpFC2BeowITQFlL60pBFP3EtceJ+XWcxJNhVUnd4SeG2kbMsm0uLNacGgy1tDZXn079VIDPD&#10;oY6b17j4zPtp/nf+uc53So2G8eMdRKAYnuKH+6DT/DyH+zPpArm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M4YssAAAADcAAAADwAAAAAAAAAAAAAAAACYAgAAZHJzL2Rvd25y&#10;ZXYueG1sUEsFBgAAAAAEAAQA9QAAAIUDAAAAAA==&#10;" path="m151638,c135636,10668,80772,30480,55626,64008,30480,97536,,156972,762,201168v762,44196,32766,96774,59436,128016c86868,360426,139827,376238,160782,388620e" filled="f" strokecolor="gray" strokeweight="4.5pt">
                    <v:shadow color="#ccc"/>
                    <v:path arrowok="t" o:connecttype="custom" o:connectlocs="0,0;0,0;0,0;0,0;0,0" o:connectangles="0,0,0,0,0"/>
                  </v:shape>
                  <v:oval id="Oval 18" o:spid="_x0000_s1031" style="position:absolute;left:11072;top:10930;width:10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tSicIA&#10;AADcAAAADwAAAGRycy9kb3ducmV2LnhtbESPS6vCMBCF9xf8D2EEd9fUByLVKCooghtf4HZoxrbY&#10;TEoSa++/vxEEdzOc8505M1+2phINOV9aVjDoJyCIM6tLzhVcL9vfKQgfkDVWlknBH3lYLjo/c0y1&#10;ffGJmnPIRQxhn6KCIoQ6ldJnBRn0fVsTR+1uncEQV5dL7fAVw00lh0kykQZLjhcKrGlTUPY4P02s&#10;wdfjzcut2a33/vhsnD3ckrFSvW67moEI1Iav+UPvdeRGY3g/EyeQi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+1KJwgAAANwAAAAPAAAAAAAAAAAAAAAAAJgCAABkcnMvZG93&#10;bnJldi54bWxQSwUGAAAAAAQABAD1AAAAhwMAAAAA&#10;" fillcolor="gray" insetpen="t">
                    <v:shadow color="#ccc"/>
                    <v:textbox inset="2.88pt,2.88pt,2.88pt,2.88pt"/>
                  </v:oval>
                  <v:shape id="Freeform 19" o:spid="_x0000_s1032" style="position:absolute;left:10993;top:10935;width:145;height:62;visibility:visible;mso-wrap-style:square;v-text-anchor:top" coordsize="1449324,6217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brLMQA&#10;AADcAAAADwAAAGRycy9kb3ducmV2LnhtbERPS2vCQBC+F/oflil4KWZTizVEVymiID1Umoheh+zk&#10;gdnZkN3G+O+7hUJv8/E9Z7UZTSsG6l1jWcFLFIMgLqxuuFJwyvfTBITzyBpby6TgTg4268eHFaba&#10;3viLhsxXIoSwS1FB7X2XSumKmgy6yHbEgSttb9AH2FdS93gL4aaVszh+kwYbDg01drStqbhm30bB&#10;4bM7fjTz/e75Olzu5xLLPFmUSk2exvclCE+j/xf/uQ86zH+dw+8z4QK5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m6yzEAAAA3AAAAA8AAAAAAAAAAAAAAAAAmAIAAGRycy9k&#10;b3ducmV2LnhtbFBLBQYAAAAABAAEAPUAAACJAwAAAAA=&#10;" path="m521208,4572l,4572,,621792r1449324,l1449324,4572,873252,e" filled="f">
                    <v:shadow color="#ccc"/>
                    <v:path arrowok="t" o:connecttype="custom" o:connectlocs="1,0;0,0;0,1;1,1;1,0;1,0" o:connectangles="0,0,0,0,0,0"/>
                  </v:shape>
                  <v:oval id="Oval 20" o:spid="_x0000_s1033" style="position:absolute;left:11050;top:10977;width:40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ZtWMQA&#10;AADcAAAADwAAAGRycy9kb3ducmV2LnhtbERP22rCQBB9F/yHZYS+1Y1VVKKr2FolPhS8fcCQHZOQ&#10;7GyaXTX267uFgm9zONeZL1tTiRs1rrCsYNCPQBCnVhecKTifNq9TEM4ja6wsk4IHOVguup05xtre&#10;+UC3o89ECGEXo4Lc+zqW0qU5GXR9WxMH7mIbgz7AJpO6wXsIN5V8i6KxNFhwaMixpo+c0vJ4NQrs&#10;afS9+9yt94mbJF/l4L382V4jpV567WoGwlPrn+J/d6LD/OEY/p4JF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2bVjEAAAA3AAAAA8AAAAAAAAAAAAAAAAAmAIAAGRycy9k&#10;b3ducmV2LnhtbFBLBQYAAAAABAAEAPUAAACJAwAAAAA=&#10;" insetpen="t">
                    <v:shadow color="#ccc"/>
                    <v:textbox inset="2.88pt,2.88pt,2.88pt,2.88pt">
                      <w:txbxContent>
                        <w:p w:rsidR="002F0FE9" w:rsidRDefault="002F0FE9" w:rsidP="002F0FE9">
                          <w:pPr>
                            <w:widowControl w:val="0"/>
                          </w:pPr>
                          <w:r>
                            <w:rPr>
                              <w:lang w:val="el-GR"/>
                            </w:rPr>
                            <w:t>μ</w:t>
                          </w:r>
                          <w:r>
                            <w:t>A</w:t>
                          </w:r>
                        </w:p>
                      </w:txbxContent>
                    </v:textbox>
                  </v:oval>
                </v:group>
                <v:shape id="Text Box 21" o:spid="_x0000_s1034" type="#_x0000_t202" style="position:absolute;left:11149;top:10941;width:63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3ZgMIA&#10;AADcAAAADwAAAGRycy9kb3ducmV2LnhtbERPTUsDMRC9C/6HMEJvbrYtRFmbFq0IvbaK6G3YTHdD&#10;N5PtJtum/fVGELzN433OYpVcJ040BOtZw7QoQRDX3lhuNHy8v90/gggR2WDnmTRcKMBqeXuzwMr4&#10;M2/ptIuNyCEcKtTQxthXUoa6JYeh8D1x5vZ+cBgzHBppBjzncNfJWVkq6dBybmixp3VL9WE3Og2v&#10;6euYlFLz8fOijlf7Mn5PLWk9uUvPTyAipfgv/nNvTJ4/f4DfZ/IFcv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TdmAwgAAANwAAAAPAAAAAAAAAAAAAAAAAJgCAABkcnMvZG93&#10;bnJldi54bWxQSwUGAAAAAAQABAD1AAAAhwMAAAAA&#10;" filled="f" stroked="f" insetpen="t">
                  <v:textbox inset="2.88pt,2.88pt,2.88pt,2.88pt">
                    <w:txbxContent>
                      <w:p w:rsidR="00EA65E1" w:rsidRDefault="00EA65E1" w:rsidP="002F0FE9">
                        <w:pPr>
                          <w:widowControl w:val="0"/>
                          <w:rPr>
                            <w:sz w:val="20"/>
                            <w:szCs w:val="20"/>
                          </w:rPr>
                        </w:pPr>
                      </w:p>
                      <w:p w:rsidR="002F0FE9" w:rsidRPr="00B8514C" w:rsidRDefault="002F0FE9" w:rsidP="002F0FE9">
                        <w:pPr>
                          <w:widowControl w:val="0"/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 w:rsidRPr="00B8514C">
                          <w:rPr>
                            <w:sz w:val="20"/>
                            <w:szCs w:val="20"/>
                          </w:rPr>
                          <w:t>collector</w:t>
                        </w:r>
                        <w:proofErr w:type="gramEnd"/>
                      </w:p>
                    </w:txbxContent>
                  </v:textbox>
                </v:shape>
                <v:shape id="Text Box 22" o:spid="_x0000_s1035" type="#_x0000_t202" style="position:absolute;left:10983;top:10863;width:63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JN8sQA&#10;AADcAAAADwAAAGRycy9kb3ducmV2LnhtbESPQUsDMRCF74L/IYzgzWbbQpC1adGWgleriN6Gzbgb&#10;3Ey2m2yb+uudg+BthvfmvW9WmxJ6daIx+cgW5rMKFHETnefWwtvr/u4eVMrIDvvIZOFCCTbr66sV&#10;1i6e+YVOh9wqCeFUo4Uu56HWOjUdBUyzOBCL9hXHgFnWsdVuxLOEh14vqsrogJ6locOBth0134cp&#10;WNiVj2Mxxiyn94s5/vin6XPuydrbm/L4ACpTyf/mv+tnJ/hLoZVnZAK9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STfLEAAAA3AAAAA8AAAAAAAAAAAAAAAAAmAIAAGRycy9k&#10;b3ducmV2LnhtbFBLBQYAAAAABAAEAPUAAACJAwAAAAA=&#10;" filled="f" stroked="f" insetpen="t">
                  <v:textbox inset="2.88pt,2.88pt,2.88pt,2.88pt">
                    <w:txbxContent>
                      <w:p w:rsidR="002F0FE9" w:rsidRPr="00B8514C" w:rsidRDefault="00EA65E1" w:rsidP="002F0FE9">
                        <w:pPr>
                          <w:widowControl w:val="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Metal</w:t>
                        </w:r>
                      </w:p>
                      <w:p w:rsidR="002F0FE9" w:rsidRPr="00B8514C" w:rsidRDefault="002F0FE9" w:rsidP="002F0FE9">
                        <w:pPr>
                          <w:widowControl w:val="0"/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 w:rsidRPr="00B8514C">
                          <w:rPr>
                            <w:sz w:val="20"/>
                            <w:szCs w:val="20"/>
                          </w:rPr>
                          <w:t>emitter</w:t>
                        </w:r>
                        <w:proofErr w:type="gramEnd"/>
                      </w:p>
                    </w:txbxContent>
                  </v:textbox>
                </v:shape>
                <v:shape id="Freeform 23" o:spid="_x0000_s1036" style="position:absolute;left:11061;top:10905;width:55;height:22;visibility:visible;mso-wrap-style:square;v-text-anchor:top" coordsize="562271,2640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FiKcIA&#10;AADcAAAADwAAAGRycy9kb3ducmV2LnhtbERPTYvCMBC9C/6HMII3TXVBtBpFRFk9uLvqgtehmW3D&#10;NpPSxFr/vVkQ9jaP9zmLVWtL0VDtjWMFo2ECgjhz2nCu4PuyG0xB+ICssXRMCh7kYbXsdhaYanfn&#10;EzXnkIsYwj5FBUUIVSqlzwqy6IeuIo7cj6sthgjrXOoa7zHclnKcJBNp0XBsKLCiTUHZ7/lmFfhy&#10;12z2s6/P4/Y9OV0z83E5mJtS/V67noMI1IZ/8cu913H+2wz+nokX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IWIpwgAAANwAAAAPAAAAAAAAAAAAAAAAAJgCAABkcnMvZG93&#10;bnJldi54bWxQSwUGAAAAAAQABAD1AAAAhwMAAAAA&#10;" path="m562271,14198c519201,6625,479917,,448680,19878v-31237,19878,-35970,97498,-73833,113590c336984,149560,263150,106017,221500,116429v-41650,10412,-59634,54902,-96551,79513c88032,220553,26031,249897,,264096e" filled="f" strokeweight="1.5pt">
                  <v:stroke endarrow="open"/>
                  <v:shadow color="#ccc"/>
                  <v:path arrowok="t" o:connecttype="custom" o:connectlocs="1,0;0,0;0,0;0,0;0,0;0,0" o:connectangles="0,0,0,0,0,0"/>
                </v:shape>
                <v:shape id="Text Box 24" o:spid="_x0000_s1037" type="#_x0000_t202" style="position:absolute;left:11116;top:10889;width:55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IyicQA&#10;AADcAAAADwAAAGRycy9kb3ducmV2LnhtbESPQUsDMRCF70L/QxihN5utlSBr02IVwatVRG/DZtwN&#10;bibbTbZN/fXOQfA2w3vz3jfrbQm9OtKYfGQLy0UFiriJznNr4e316eoWVMrIDvvIZOFMCbab2cUa&#10;axdP/ELHfW6VhHCq0UKX81BrnZqOAqZFHIhF+4pjwCzr2Go34knCQ6+vq8rogJ6locOBHjpqvvdT&#10;sPBYPg7FGLOa3s/m8ON30+fSk7Xzy3J/BypTyf/mv+tnJ/g3gi/PyAR6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iMonEAAAA3AAAAA8AAAAAAAAAAAAAAAAAmAIAAGRycy9k&#10;b3ducmV2LnhtbFBLBQYAAAAABAAEAPUAAACJAwAAAAA=&#10;" filled="f" stroked="f" insetpen="t">
                  <v:textbox inset="2.88pt,2.88pt,2.88pt,2.88pt">
                    <w:txbxContent>
                      <w:p w:rsidR="002F0FE9" w:rsidRPr="00B8514C" w:rsidRDefault="002F0FE9" w:rsidP="002F0FE9">
                        <w:pPr>
                          <w:widowControl w:val="0"/>
                          <w:rPr>
                            <w:sz w:val="20"/>
                            <w:szCs w:val="20"/>
                          </w:rPr>
                        </w:pPr>
                        <w:r w:rsidRPr="00B8514C">
                          <w:rPr>
                            <w:sz w:val="20"/>
                            <w:szCs w:val="20"/>
                          </w:rPr>
                          <w:t>Light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5" o:spid="_x0000_s1038" type="#_x0000_t32" style="position:absolute;left:11018;top:10900;width:27;height: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j6qsIAAADcAAAADwAAAGRycy9kb3ducmV2LnhtbERPS4vCMBC+L/gfwgje1lRZX9UoIgjF&#10;PehWL96GZmyLzaQ02Vr//UYQ9jYf33NWm85UoqXGlZYVjIYRCOLM6pJzBZfz/nMOwnlkjZVlUvAk&#10;B5t172OFsbYP/qE29bkIIexiVFB4X8dSuqwgg25oa+LA3Wxj0AfY5FI3+AjhppLjKJpKgyWHhgJr&#10;2hWU3dNfo0CPj/ckycv0e69Ph9nCTk5Ze1Vq0O+2SxCeOv8vfrsTHeZ/jeD1TLhAr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j6qsIAAADcAAAADwAAAAAAAAAAAAAA&#10;AAChAgAAZHJzL2Rvd25yZXYueG1sUEsFBgAAAAAEAAQA+QAAAJADAAAAAA==&#10;">
                  <v:stroke endarrow="block"/>
                  <v:shadow color="#ccc"/>
                </v:shape>
                <v:shape id="AutoShape 26" o:spid="_x0000_s1039" type="#_x0000_t32" style="position:absolute;left:11083;top:10939;width:66;height:2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8jA58MAAADcAAAADwAAAGRycy9kb3ducmV2LnhtbERPS2sCMRC+C/6HMAVvmq2I6GoUEXwg&#10;9KC24HG6me5uu5ksSVy3/fWNIHibj+8582VrKtGQ86VlBa+DBARxZnXJuYL386Y/AeEDssbKMin4&#10;JQ/LRbczx1TbGx+pOYVcxBD2KSooQqhTKX1WkEE/sDVx5L6sMxgidLnUDm8x3FRymCRjabDk2FBg&#10;TeuCsp/T1SiYrr7DdrS2h4Z29Ye/vDna/X0q1XtpVzMQgdrwFD/cex3nj4ZwfyZe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IwOfDAAAA3AAAAA8AAAAAAAAAAAAA&#10;AAAAoQIAAGRycy9kb3ducmV2LnhtbFBLBQYAAAAABAAEAPkAAACRAwAAAAA=&#10;">
                  <v:stroke endarrow="block"/>
                  <v:shadow color="#ccc"/>
                </v:shape>
              </v:group>
            </w:pict>
          </mc:Fallback>
        </mc:AlternateContent>
      </w:r>
      <w:r w:rsidR="002F0FE9">
        <w:t>(b)</w:t>
      </w:r>
      <w:r w:rsidR="002F0FE9">
        <w:tab/>
      </w:r>
      <w:r w:rsidR="002F0FE9" w:rsidRPr="00C66069">
        <w:t>Explain</w:t>
      </w:r>
      <w:r w:rsidR="002F0FE9">
        <w:t>,</w:t>
      </w:r>
      <w:r w:rsidR="002F0FE9" w:rsidRPr="00C66069">
        <w:t xml:space="preserve"> </w:t>
      </w:r>
      <w:r w:rsidR="002F0FE9">
        <w:t xml:space="preserve">in full, </w:t>
      </w:r>
      <w:r w:rsidR="002F0FE9" w:rsidRPr="00C66069">
        <w:t xml:space="preserve">how </w:t>
      </w:r>
      <w:r w:rsidR="002F0FE9">
        <w:t>light</w:t>
      </w:r>
      <w:r w:rsidR="002F0FE9" w:rsidRPr="00C66069">
        <w:t xml:space="preserve"> cause</w:t>
      </w:r>
      <w:r w:rsidR="002F0FE9">
        <w:t>s</w:t>
      </w:r>
      <w:r w:rsidR="002F0FE9" w:rsidRPr="00C66069">
        <w:t xml:space="preserve"> </w:t>
      </w:r>
      <w:r w:rsidR="002F0FE9">
        <w:t xml:space="preserve">electric current </w:t>
      </w:r>
      <w:r w:rsidR="002F0FE9" w:rsidRPr="00C66069">
        <w:t xml:space="preserve">in </w:t>
      </w:r>
      <w:r w:rsidR="002F0FE9">
        <w:t>a</w:t>
      </w:r>
      <w:r w:rsidR="002F0FE9" w:rsidRPr="00C66069">
        <w:t xml:space="preserve"> </w:t>
      </w:r>
      <w:r w:rsidR="002F0FE9">
        <w:t xml:space="preserve">photoelectric </w:t>
      </w:r>
      <w:r w:rsidR="002F0FE9" w:rsidRPr="00C66069">
        <w:t>cell</w:t>
      </w:r>
      <w:r w:rsidR="002F0FE9">
        <w:t xml:space="preserve"> like the one shown in the diagram. </w:t>
      </w:r>
    </w:p>
    <w:p w14:paraId="595CE63A" w14:textId="77777777" w:rsidR="002F0FE9" w:rsidRDefault="002F0FE9" w:rsidP="0006033F">
      <w:pPr>
        <w:spacing w:before="240"/>
      </w:pPr>
    </w:p>
    <w:p w14:paraId="5BF926C5" w14:textId="77777777" w:rsidR="002F0FE9" w:rsidRDefault="002F0FE9" w:rsidP="0006033F">
      <w:pPr>
        <w:spacing w:before="240"/>
      </w:pPr>
    </w:p>
    <w:p w14:paraId="00513C65" w14:textId="77777777" w:rsidR="002F0FE9" w:rsidRDefault="002F0FE9" w:rsidP="0006033F">
      <w:pPr>
        <w:spacing w:before="240"/>
      </w:pPr>
    </w:p>
    <w:p w14:paraId="4786A696" w14:textId="77777777" w:rsidR="002F0FE9" w:rsidRDefault="002F0FE9" w:rsidP="0006033F">
      <w:pPr>
        <w:spacing w:before="240"/>
      </w:pPr>
    </w:p>
    <w:p w14:paraId="13B1B5AB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10065"/>
        </w:tabs>
        <w:spacing w:before="240" w:line="480" w:lineRule="auto"/>
        <w:ind w:left="709"/>
      </w:pPr>
      <w:r>
        <w:tab/>
      </w:r>
    </w:p>
    <w:p w14:paraId="23931593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10065"/>
        </w:tabs>
        <w:spacing w:line="480" w:lineRule="auto"/>
        <w:ind w:left="709"/>
      </w:pPr>
      <w:r>
        <w:tab/>
      </w:r>
    </w:p>
    <w:p w14:paraId="5CAF6192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10065"/>
        </w:tabs>
        <w:spacing w:line="480" w:lineRule="auto"/>
        <w:ind w:left="709"/>
      </w:pPr>
      <w:r>
        <w:tab/>
      </w:r>
    </w:p>
    <w:p w14:paraId="4F3F0E95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10065"/>
        </w:tabs>
        <w:spacing w:line="480" w:lineRule="auto"/>
        <w:ind w:left="709"/>
      </w:pPr>
      <w:r>
        <w:tab/>
      </w:r>
    </w:p>
    <w:p w14:paraId="411F3D3A" w14:textId="77777777" w:rsidR="0006033F" w:rsidRDefault="0006033F" w:rsidP="0006033F">
      <w:pPr>
        <w:pStyle w:val="Header"/>
        <w:tabs>
          <w:tab w:val="clear" w:pos="4320"/>
          <w:tab w:val="clear" w:pos="8640"/>
          <w:tab w:val="right" w:leader="underscore" w:pos="10065"/>
        </w:tabs>
        <w:spacing w:line="480" w:lineRule="auto"/>
        <w:ind w:left="709"/>
      </w:pPr>
      <w:r>
        <w:tab/>
      </w:r>
    </w:p>
    <w:p w14:paraId="667C9E67" w14:textId="77777777" w:rsidR="0006033F" w:rsidRDefault="0006033F" w:rsidP="0006033F">
      <w:pPr>
        <w:pStyle w:val="Header"/>
        <w:tabs>
          <w:tab w:val="clear" w:pos="4320"/>
          <w:tab w:val="clear" w:pos="8640"/>
          <w:tab w:val="right" w:leader="underscore" w:pos="10065"/>
        </w:tabs>
        <w:spacing w:line="480" w:lineRule="auto"/>
        <w:ind w:left="709"/>
      </w:pPr>
      <w:r>
        <w:tab/>
      </w:r>
    </w:p>
    <w:p w14:paraId="55D5C86F" w14:textId="77777777" w:rsidR="0006033F" w:rsidRDefault="0006033F" w:rsidP="0006033F">
      <w:pPr>
        <w:pStyle w:val="Header"/>
        <w:tabs>
          <w:tab w:val="clear" w:pos="4320"/>
          <w:tab w:val="clear" w:pos="8640"/>
          <w:tab w:val="right" w:leader="underscore" w:pos="10065"/>
        </w:tabs>
        <w:spacing w:line="480" w:lineRule="auto"/>
        <w:ind w:left="709"/>
      </w:pPr>
      <w:r>
        <w:tab/>
      </w:r>
    </w:p>
    <w:p w14:paraId="05771D33" w14:textId="77777777" w:rsidR="0006033F" w:rsidRDefault="0006033F" w:rsidP="0006033F">
      <w:pPr>
        <w:pStyle w:val="Header"/>
        <w:tabs>
          <w:tab w:val="clear" w:pos="4320"/>
          <w:tab w:val="clear" w:pos="8640"/>
          <w:tab w:val="right" w:leader="underscore" w:pos="10065"/>
        </w:tabs>
        <w:spacing w:line="480" w:lineRule="auto"/>
        <w:ind w:left="709"/>
      </w:pPr>
      <w:r>
        <w:tab/>
      </w:r>
    </w:p>
    <w:p w14:paraId="45A7DCF5" w14:textId="77777777" w:rsidR="00EA65E1" w:rsidRDefault="00EA65E1" w:rsidP="00EA65E1">
      <w:pPr>
        <w:pStyle w:val="Header"/>
        <w:tabs>
          <w:tab w:val="clear" w:pos="4320"/>
          <w:tab w:val="clear" w:pos="8640"/>
          <w:tab w:val="right" w:leader="underscore" w:pos="9923"/>
        </w:tabs>
        <w:spacing w:line="480" w:lineRule="auto"/>
        <w:ind w:left="709"/>
      </w:pPr>
      <w:r>
        <w:tab/>
      </w:r>
    </w:p>
    <w:p w14:paraId="53D47C05" w14:textId="77777777" w:rsidR="00EA65E1" w:rsidRDefault="00EA65E1" w:rsidP="00EA65E1">
      <w:pPr>
        <w:pStyle w:val="Header"/>
        <w:tabs>
          <w:tab w:val="clear" w:pos="4320"/>
          <w:tab w:val="clear" w:pos="8640"/>
          <w:tab w:val="right" w:leader="underscore" w:pos="9923"/>
        </w:tabs>
        <w:spacing w:line="480" w:lineRule="auto"/>
        <w:ind w:left="709"/>
      </w:pPr>
      <w:r>
        <w:tab/>
      </w:r>
    </w:p>
    <w:p w14:paraId="19A69D91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10065"/>
        </w:tabs>
        <w:spacing w:line="480" w:lineRule="auto"/>
        <w:ind w:left="709"/>
      </w:pPr>
      <w:r>
        <w:tab/>
      </w:r>
    </w:p>
    <w:p w14:paraId="27F77DAC" w14:textId="77777777" w:rsidR="002F0FE9" w:rsidRPr="005B5F3D" w:rsidRDefault="002F0FE9" w:rsidP="0006033F">
      <w:pPr>
        <w:ind w:left="720" w:hanging="720"/>
      </w:pPr>
      <w:r>
        <w:t>(c)</w:t>
      </w:r>
      <w:r>
        <w:tab/>
      </w:r>
      <w:r w:rsidRPr="00FF3807">
        <w:t xml:space="preserve">One of the materials considered for the emitter plate has a work function of </w:t>
      </w:r>
      <w:r w:rsidRPr="00FF3807">
        <w:br/>
        <w:t>3.04</w:t>
      </w:r>
      <w:r w:rsidRPr="00FF3807">
        <w:sym w:font="Symbol" w:char="F0B4"/>
      </w:r>
      <w:r w:rsidRPr="00FF3807">
        <w:t>10</w:t>
      </w:r>
      <w:r w:rsidRPr="00FF3807">
        <w:rPr>
          <w:vertAlign w:val="superscript"/>
        </w:rPr>
        <w:t>-19</w:t>
      </w:r>
      <w:r w:rsidRPr="00FF3807">
        <w:t> J. Explain whether this material would produce a current with light of wavelength 4.87</w:t>
      </w:r>
      <w:r w:rsidRPr="00FF3807">
        <w:sym w:font="Symbol" w:char="F0B4"/>
      </w:r>
      <w:r w:rsidRPr="00FF3807">
        <w:t>10</w:t>
      </w:r>
      <w:r w:rsidRPr="00FF3807">
        <w:rPr>
          <w:vertAlign w:val="superscript"/>
        </w:rPr>
        <w:sym w:font="Symbol" w:char="F02D"/>
      </w:r>
      <w:r w:rsidRPr="00FF3807">
        <w:rPr>
          <w:vertAlign w:val="superscript"/>
        </w:rPr>
        <w:t>7</w:t>
      </w:r>
      <w:r w:rsidRPr="002A60C3">
        <w:t xml:space="preserve"> </w:t>
      </w:r>
      <w:r>
        <w:t>m</w:t>
      </w:r>
      <w:r w:rsidRPr="00586CEF">
        <w:rPr>
          <w:szCs w:val="22"/>
        </w:rPr>
        <w:t>.</w:t>
      </w:r>
    </w:p>
    <w:p w14:paraId="5C9CF996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923"/>
        </w:tabs>
        <w:spacing w:before="240" w:line="480" w:lineRule="auto"/>
        <w:ind w:left="709"/>
      </w:pPr>
      <w:r>
        <w:tab/>
      </w:r>
    </w:p>
    <w:p w14:paraId="0D1FE1FC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923"/>
        </w:tabs>
        <w:spacing w:line="480" w:lineRule="auto"/>
        <w:ind w:left="709"/>
      </w:pPr>
      <w:r>
        <w:tab/>
      </w:r>
    </w:p>
    <w:p w14:paraId="1B2D4901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923"/>
        </w:tabs>
        <w:spacing w:line="480" w:lineRule="auto"/>
        <w:ind w:left="709"/>
      </w:pPr>
      <w:r>
        <w:tab/>
      </w:r>
    </w:p>
    <w:p w14:paraId="335677A4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923"/>
        </w:tabs>
        <w:spacing w:line="480" w:lineRule="auto"/>
        <w:ind w:left="709"/>
      </w:pPr>
      <w:r>
        <w:tab/>
      </w:r>
    </w:p>
    <w:p w14:paraId="1738A4F9" w14:textId="77777777" w:rsidR="002F0FE9" w:rsidRDefault="0006033F" w:rsidP="0006033F">
      <w:pPr>
        <w:spacing w:before="240"/>
        <w:ind w:left="720" w:hanging="720"/>
      </w:pPr>
      <w:r>
        <w:rPr>
          <w:noProof/>
          <w:sz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1CB73F0" wp14:editId="252BADC2">
                <wp:simplePos x="0" y="0"/>
                <wp:positionH relativeFrom="column">
                  <wp:posOffset>6677025</wp:posOffset>
                </wp:positionH>
                <wp:positionV relativeFrom="paragraph">
                  <wp:posOffset>-170180</wp:posOffset>
                </wp:positionV>
                <wp:extent cx="424815" cy="10568305"/>
                <wp:effectExtent l="0" t="0" r="13335" b="23495"/>
                <wp:wrapSquare wrapText="bothSides"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815" cy="1056830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C0C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DA4887" w14:textId="77777777" w:rsidR="00B00266" w:rsidRPr="004A3367" w:rsidRDefault="00B00266" w:rsidP="002F0FE9">
                            <w:pPr>
                              <w:pStyle w:val="BodyText"/>
                              <w:jc w:val="center"/>
                              <w:rPr>
                                <w:sz w:val="14"/>
                              </w:rPr>
                            </w:pPr>
                            <w:r w:rsidRPr="004A3367">
                              <w:rPr>
                                <w:sz w:val="14"/>
                              </w:rPr>
                              <w:t>Assessor’s use only</w:t>
                            </w:r>
                          </w:p>
                          <w:p w14:paraId="181D60DA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3A193DC6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75639FB5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09F2C73D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41D2129A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33207490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  <w:r>
                              <w:t xml:space="preserve"> A</w:t>
                            </w:r>
                          </w:p>
                          <w:p w14:paraId="7F249140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38E53564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  <w:r>
                              <w:t xml:space="preserve"> M</w:t>
                            </w:r>
                          </w:p>
                          <w:p w14:paraId="4C3E21F5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06A98BAD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31600CE4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4CDB64A3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17B0AAF1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6F9A9E57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19B951B0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757F9DEF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3BDAC13A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  <w:r>
                              <w:t xml:space="preserve">        </w:t>
                            </w:r>
                          </w:p>
                          <w:p w14:paraId="52339B05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  <w:r>
                              <w:t xml:space="preserve">  </w:t>
                            </w:r>
                          </w:p>
                          <w:p w14:paraId="20CEFD90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3FE2429F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6622A846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5A9E6F74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0B268FCF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6167A36E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5FF5ABBE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6ECA90BB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6C1F47AC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070D8780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2D13F046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70F57ECD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150E625B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63DFF57A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21D940E8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269BDA3A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440FA3A9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270653E7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38CD7FAA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3EA75FD2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3613C492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2F68E13E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6595D6F2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4063F06F" w14:textId="77777777" w:rsidR="00B00266" w:rsidRDefault="00B00266" w:rsidP="002F0FE9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  <w:p w14:paraId="550BA917" w14:textId="77777777" w:rsidR="00B00266" w:rsidRDefault="00B00266" w:rsidP="0006033F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A</w:t>
                            </w:r>
                          </w:p>
                          <w:p w14:paraId="3B62BE3C" w14:textId="77777777" w:rsidR="00B00266" w:rsidRDefault="00B00266" w:rsidP="0006033F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5628C655" w14:textId="77777777" w:rsidR="00B00266" w:rsidRDefault="00B00266" w:rsidP="0006033F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M </w:t>
                            </w:r>
                          </w:p>
                          <w:p w14:paraId="754D901B" w14:textId="77777777" w:rsidR="00B00266" w:rsidRDefault="00B00266" w:rsidP="0006033F">
                            <w:pPr>
                              <w:pBdr>
                                <w:left w:val="single" w:sz="4" w:space="1" w:color="auto"/>
                              </w:pBdr>
                            </w:pPr>
                          </w:p>
                          <w:p w14:paraId="3B9E44DC" w14:textId="77777777" w:rsidR="00B00266" w:rsidRDefault="00B00266" w:rsidP="0006033F">
                            <w:pPr>
                              <w:pBdr>
                                <w:left w:val="single" w:sz="4" w:space="1" w:color="auto"/>
                              </w:pBdr>
                            </w:pPr>
                            <w:r>
                              <w:t xml:space="preserve">  E</w:t>
                            </w:r>
                          </w:p>
                          <w:p w14:paraId="41C478E0" w14:textId="77777777" w:rsidR="00B00266" w:rsidRDefault="00B00266" w:rsidP="0006033F">
                            <w:pPr>
                              <w:pBdr>
                                <w:left w:val="single" w:sz="4" w:space="4" w:color="auto"/>
                              </w:pBd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40" type="#_x0000_t202" style="position:absolute;left:0;text-align:left;margin-left:525.75pt;margin-top:-13.4pt;width:33.45pt;height:832.1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" fillcolor="silver" strokecolor="silver">
                <v:textbox>
                  <w:txbxContent>
                    <w:p w:rsidR="002F0FE9" w:rsidRPr="004A3367" w:rsidRDefault="002F0FE9" w:rsidP="002F0FE9">
                      <w:pPr>
                        <w:pStyle w:val="BodyText"/>
                        <w:jc w:val="center"/>
                        <w:rPr>
                          <w:sz w:val="14"/>
                        </w:rPr>
                      </w:pPr>
                      <w:r w:rsidRPr="004A3367">
                        <w:rPr>
                          <w:sz w:val="14"/>
                        </w:rPr>
                        <w:t>Assessor’s use only</w:t>
                      </w: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  <w:r>
                        <w:t xml:space="preserve"> A</w:t>
                      </w: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EA65E1" w:rsidP="002F0FE9">
                      <w:pPr>
                        <w:pBdr>
                          <w:left w:val="single" w:sz="4" w:space="4" w:color="auto"/>
                        </w:pBdr>
                      </w:pPr>
                      <w:r>
                        <w:t xml:space="preserve"> M</w:t>
                      </w: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  <w:r>
                        <w:t xml:space="preserve">        </w:t>
                      </w: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  <w:r>
                        <w:t xml:space="preserve">  </w:t>
                      </w: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2F0FE9" w:rsidRDefault="002F0FE9" w:rsidP="002F0FE9">
                      <w:pPr>
                        <w:pBdr>
                          <w:left w:val="single" w:sz="4" w:space="4" w:color="auto"/>
                        </w:pBdr>
                      </w:pPr>
                    </w:p>
                    <w:p w:rsidR="0006033F" w:rsidRDefault="0006033F" w:rsidP="0006033F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A</w:t>
                      </w:r>
                    </w:p>
                    <w:p w:rsidR="0006033F" w:rsidRDefault="0006033F" w:rsidP="0006033F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06033F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M </w:t>
                      </w:r>
                    </w:p>
                    <w:p w:rsidR="0006033F" w:rsidRDefault="0006033F" w:rsidP="0006033F">
                      <w:pPr>
                        <w:pBdr>
                          <w:left w:val="single" w:sz="4" w:space="1" w:color="auto"/>
                        </w:pBdr>
                      </w:pPr>
                    </w:p>
                    <w:p w:rsidR="0006033F" w:rsidRDefault="0006033F" w:rsidP="0006033F">
                      <w:pPr>
                        <w:pBdr>
                          <w:left w:val="single" w:sz="4" w:space="1" w:color="auto"/>
                        </w:pBdr>
                      </w:pPr>
                      <w:r>
                        <w:t xml:space="preserve">  E</w:t>
                      </w:r>
                    </w:p>
                    <w:p w:rsidR="002F0FE9" w:rsidRDefault="002F0FE9" w:rsidP="0006033F">
                      <w:pPr>
                        <w:pBdr>
                          <w:left w:val="single" w:sz="4" w:space="4" w:color="auto"/>
                        </w:pBd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2F0FE9">
        <w:t>(d)</w:t>
      </w:r>
      <w:r w:rsidR="002F0FE9">
        <w:tab/>
        <w:t xml:space="preserve">The light source is changed for a </w:t>
      </w:r>
      <w:r w:rsidR="002F0FE9" w:rsidRPr="005B3F6F">
        <w:rPr>
          <w:i/>
        </w:rPr>
        <w:t>brighter</w:t>
      </w:r>
      <w:r w:rsidR="002F0FE9">
        <w:t xml:space="preserve"> </w:t>
      </w:r>
      <w:r w:rsidR="002F0FE9" w:rsidRPr="00C66069">
        <w:t>light</w:t>
      </w:r>
      <w:r w:rsidR="002F0FE9">
        <w:t xml:space="preserve"> of the same wavelength. Explain the effect of this new light source on </w:t>
      </w:r>
      <w:r w:rsidR="002F0FE9" w:rsidRPr="00C66069">
        <w:t xml:space="preserve">the current generated in </w:t>
      </w:r>
      <w:r w:rsidR="002F0FE9">
        <w:t>the</w:t>
      </w:r>
      <w:r w:rsidR="002F0FE9" w:rsidRPr="00C66069">
        <w:t xml:space="preserve"> photoelectric cell</w:t>
      </w:r>
      <w:r w:rsidR="002F0FE9">
        <w:t xml:space="preserve">. </w:t>
      </w:r>
    </w:p>
    <w:p w14:paraId="731DA87D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923"/>
        </w:tabs>
        <w:spacing w:before="240" w:line="480" w:lineRule="auto"/>
        <w:ind w:left="709"/>
      </w:pPr>
      <w:r>
        <w:tab/>
      </w:r>
    </w:p>
    <w:p w14:paraId="53D5C0EA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923"/>
        </w:tabs>
        <w:spacing w:line="480" w:lineRule="auto"/>
        <w:ind w:left="709"/>
      </w:pPr>
      <w:r>
        <w:tab/>
      </w:r>
    </w:p>
    <w:p w14:paraId="4A56B470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923"/>
        </w:tabs>
        <w:spacing w:line="480" w:lineRule="auto"/>
        <w:ind w:left="709"/>
      </w:pPr>
      <w:r>
        <w:tab/>
      </w:r>
    </w:p>
    <w:p w14:paraId="7B5507F2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923"/>
        </w:tabs>
        <w:spacing w:line="480" w:lineRule="auto"/>
        <w:ind w:left="709"/>
      </w:pPr>
      <w:r>
        <w:tab/>
      </w:r>
    </w:p>
    <w:p w14:paraId="081ED843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923"/>
        </w:tabs>
        <w:spacing w:line="480" w:lineRule="auto"/>
        <w:ind w:left="709"/>
      </w:pPr>
      <w:r>
        <w:tab/>
      </w:r>
    </w:p>
    <w:p w14:paraId="225B33DF" w14:textId="77777777" w:rsidR="002F0FE9" w:rsidRDefault="00EA65E1" w:rsidP="0006033F">
      <w:pPr>
        <w:spacing w:before="240"/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17B5B0CA" wp14:editId="304BE989">
                <wp:simplePos x="0" y="0"/>
                <wp:positionH relativeFrom="column">
                  <wp:posOffset>1309267</wp:posOffset>
                </wp:positionH>
                <wp:positionV relativeFrom="paragraph">
                  <wp:posOffset>833858</wp:posOffset>
                </wp:positionV>
                <wp:extent cx="3508375" cy="2303145"/>
                <wp:effectExtent l="0" t="0" r="0" b="20955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08375" cy="2303145"/>
                          <a:chOff x="2910" y="6801"/>
                          <a:chExt cx="4942" cy="3014"/>
                        </a:xfrm>
                      </wpg:grpSpPr>
                      <wps:wsp>
                        <wps:cNvPr id="4" name="Oval 57"/>
                        <wps:cNvSpPr>
                          <a:spLocks noChangeArrowheads="1"/>
                        </wps:cNvSpPr>
                        <wps:spPr bwMode="auto">
                          <a:xfrm>
                            <a:off x="4528" y="7607"/>
                            <a:ext cx="1166" cy="1084"/>
                          </a:xfrm>
                          <a:prstGeom prst="ellipse">
                            <a:avLst/>
                          </a:prstGeom>
                          <a:noFill/>
                          <a:ln w="9525" algn="in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16" name="Freeform 58"/>
                        <wps:cNvSpPr>
                          <a:spLocks/>
                        </wps:cNvSpPr>
                        <wps:spPr bwMode="auto">
                          <a:xfrm>
                            <a:off x="4658" y="7748"/>
                            <a:ext cx="345" cy="782"/>
                          </a:xfrm>
                          <a:custGeom>
                            <a:avLst/>
                            <a:gdLst>
                              <a:gd name="T0" fmla="*/ 1517 w 160782"/>
                              <a:gd name="T1" fmla="*/ 0 h 388620"/>
                              <a:gd name="T2" fmla="*/ 556 w 160782"/>
                              <a:gd name="T3" fmla="*/ 640 h 388620"/>
                              <a:gd name="T4" fmla="*/ 8 w 160782"/>
                              <a:gd name="T5" fmla="*/ 2012 h 388620"/>
                              <a:gd name="T6" fmla="*/ 602 w 160782"/>
                              <a:gd name="T7" fmla="*/ 3292 h 388620"/>
                              <a:gd name="T8" fmla="*/ 1608 w 160782"/>
                              <a:gd name="T9" fmla="*/ 3886 h 388620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0782" h="388620">
                                <a:moveTo>
                                  <a:pt x="151638" y="0"/>
                                </a:moveTo>
                                <a:cubicBezTo>
                                  <a:pt x="135636" y="10668"/>
                                  <a:pt x="80772" y="30480"/>
                                  <a:pt x="55626" y="64008"/>
                                </a:cubicBezTo>
                                <a:cubicBezTo>
                                  <a:pt x="30480" y="97536"/>
                                  <a:pt x="0" y="156972"/>
                                  <a:pt x="762" y="201168"/>
                                </a:cubicBezTo>
                                <a:cubicBezTo>
                                  <a:pt x="1524" y="245364"/>
                                  <a:pt x="33528" y="297942"/>
                                  <a:pt x="60198" y="329184"/>
                                </a:cubicBezTo>
                                <a:cubicBezTo>
                                  <a:pt x="86868" y="360426"/>
                                  <a:pt x="139827" y="376238"/>
                                  <a:pt x="160782" y="388620"/>
                                </a:cubicBezTo>
                              </a:path>
                            </a:pathLst>
                          </a:custGeom>
                          <a:noFill/>
                          <a:ln w="5715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Oval 59"/>
                        <wps:cNvSpPr>
                          <a:spLocks noChangeArrowheads="1"/>
                        </wps:cNvSpPr>
                        <wps:spPr bwMode="auto">
                          <a:xfrm>
                            <a:off x="5219" y="8029"/>
                            <a:ext cx="237" cy="220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 algn="in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19" name="Freeform 60"/>
                        <wps:cNvSpPr>
                          <a:spLocks/>
                        </wps:cNvSpPr>
                        <wps:spPr bwMode="auto">
                          <a:xfrm>
                            <a:off x="3536" y="8149"/>
                            <a:ext cx="3129" cy="1245"/>
                          </a:xfrm>
                          <a:custGeom>
                            <a:avLst/>
                            <a:gdLst>
                              <a:gd name="T0" fmla="*/ 5212 w 1449324"/>
                              <a:gd name="T1" fmla="*/ 46 h 621792"/>
                              <a:gd name="T2" fmla="*/ 0 w 1449324"/>
                              <a:gd name="T3" fmla="*/ 46 h 621792"/>
                              <a:gd name="T4" fmla="*/ 0 w 1449324"/>
                              <a:gd name="T5" fmla="*/ 6218 h 621792"/>
                              <a:gd name="T6" fmla="*/ 14493 w 1449324"/>
                              <a:gd name="T7" fmla="*/ 6218 h 621792"/>
                              <a:gd name="T8" fmla="*/ 14493 w 1449324"/>
                              <a:gd name="T9" fmla="*/ 46 h 621792"/>
                              <a:gd name="T10" fmla="*/ 8732 w 1449324"/>
                              <a:gd name="T11" fmla="*/ 0 h 621792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449324" h="621792">
                                <a:moveTo>
                                  <a:pt x="521208" y="4572"/>
                                </a:moveTo>
                                <a:lnTo>
                                  <a:pt x="0" y="4572"/>
                                </a:lnTo>
                                <a:lnTo>
                                  <a:pt x="0" y="621792"/>
                                </a:lnTo>
                                <a:lnTo>
                                  <a:pt x="1449324" y="621792"/>
                                </a:lnTo>
                                <a:lnTo>
                                  <a:pt x="1449324" y="4572"/>
                                </a:lnTo>
                                <a:lnTo>
                                  <a:pt x="873252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61"/>
                        <wps:cNvSpPr>
                          <a:spLocks noChangeArrowheads="1"/>
                        </wps:cNvSpPr>
                        <wps:spPr bwMode="auto">
                          <a:xfrm>
                            <a:off x="5629" y="8972"/>
                            <a:ext cx="842" cy="80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algn="in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41064CA" w14:textId="77777777" w:rsidR="00B00266" w:rsidRDefault="00B00266" w:rsidP="002F0FE9">
                              <w:pPr>
                                <w:widowControl w:val="0"/>
                              </w:pPr>
                              <w:r>
                                <w:rPr>
                                  <w:lang w:val="en-NZ"/>
                                </w:rPr>
                                <w:t xml:space="preserve">  </w:t>
                              </w:r>
                              <w:r>
                                <w:rPr>
                                  <w:lang w:val="el-GR"/>
                                </w:rPr>
                                <w:t>μ</w:t>
                              </w: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21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4911" y="7028"/>
                            <a:ext cx="1187" cy="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66446E" w14:textId="77777777" w:rsidR="00B00266" w:rsidRDefault="00B00266" w:rsidP="002F0FE9">
                              <w:pPr>
                                <w:widowControl w:val="0"/>
                              </w:pPr>
                              <w:r>
                                <w:t>collector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22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6801"/>
                            <a:ext cx="1748" cy="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106DB8" w14:textId="77777777" w:rsidR="00B00266" w:rsidRDefault="00B00266" w:rsidP="002F0FE9">
                              <w:pPr>
                                <w:widowControl w:val="0"/>
                              </w:pPr>
                              <w:r>
                                <w:t xml:space="preserve">Emitter with </w:t>
                              </w:r>
                            </w:p>
                            <w:p w14:paraId="124E24A2" w14:textId="77777777" w:rsidR="00B00266" w:rsidRDefault="00B00266" w:rsidP="002F0FE9">
                              <w:pPr>
                                <w:widowControl w:val="0"/>
                              </w:pPr>
                              <w:r>
                                <w:t>Unknown metal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23" name="Freeform 64"/>
                        <wps:cNvSpPr>
                          <a:spLocks/>
                        </wps:cNvSpPr>
                        <wps:spPr bwMode="auto">
                          <a:xfrm>
                            <a:off x="6255" y="7125"/>
                            <a:ext cx="1208" cy="522"/>
                          </a:xfrm>
                          <a:custGeom>
                            <a:avLst/>
                            <a:gdLst>
                              <a:gd name="T0" fmla="*/ 5623 w 562271"/>
                              <a:gd name="T1" fmla="*/ 142 h 264096"/>
                              <a:gd name="T2" fmla="*/ 4487 w 562271"/>
                              <a:gd name="T3" fmla="*/ 199 h 264096"/>
                              <a:gd name="T4" fmla="*/ 3749 w 562271"/>
                              <a:gd name="T5" fmla="*/ 1335 h 264096"/>
                              <a:gd name="T6" fmla="*/ 2215 w 562271"/>
                              <a:gd name="T7" fmla="*/ 1164 h 264096"/>
                              <a:gd name="T8" fmla="*/ 1250 w 562271"/>
                              <a:gd name="T9" fmla="*/ 1959 h 264096"/>
                              <a:gd name="T10" fmla="*/ 0 w 562271"/>
                              <a:gd name="T11" fmla="*/ 2641 h 26409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562271" h="264096">
                                <a:moveTo>
                                  <a:pt x="562271" y="14198"/>
                                </a:moveTo>
                                <a:cubicBezTo>
                                  <a:pt x="519201" y="6625"/>
                                  <a:pt x="479917" y="0"/>
                                  <a:pt x="448680" y="19878"/>
                                </a:cubicBezTo>
                                <a:cubicBezTo>
                                  <a:pt x="417443" y="39756"/>
                                  <a:pt x="412710" y="117376"/>
                                  <a:pt x="374847" y="133468"/>
                                </a:cubicBezTo>
                                <a:cubicBezTo>
                                  <a:pt x="336984" y="149560"/>
                                  <a:pt x="263150" y="106017"/>
                                  <a:pt x="221500" y="116429"/>
                                </a:cubicBezTo>
                                <a:cubicBezTo>
                                  <a:pt x="179850" y="126841"/>
                                  <a:pt x="161866" y="171331"/>
                                  <a:pt x="124949" y="195942"/>
                                </a:cubicBezTo>
                                <a:cubicBezTo>
                                  <a:pt x="88032" y="220553"/>
                                  <a:pt x="26031" y="249897"/>
                                  <a:pt x="0" y="264096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6643" y="7607"/>
                            <a:ext cx="1209" cy="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730B1E" w14:textId="77777777" w:rsidR="00B00266" w:rsidRDefault="00B00266" w:rsidP="002F0FE9">
                              <w:pPr>
                                <w:widowControl w:val="0"/>
                              </w:pPr>
                              <w:r>
                                <w:t>Light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25" name="AutoShape 66"/>
                        <wps:cNvCnPr>
                          <a:cxnSpLocks noChangeShapeType="1"/>
                        </wps:cNvCnPr>
                        <wps:spPr bwMode="auto">
                          <a:xfrm>
                            <a:off x="4075" y="7427"/>
                            <a:ext cx="583" cy="5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AutoShape 67"/>
                        <wps:cNvCnPr>
                          <a:cxnSpLocks noChangeShapeType="1"/>
                        </wps:cNvCnPr>
                        <wps:spPr bwMode="auto">
                          <a:xfrm>
                            <a:off x="5284" y="7386"/>
                            <a:ext cx="108" cy="6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4097" y="9153"/>
                            <a:ext cx="237" cy="46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  <wps:wsp>
                        <wps:cNvPr id="28" name="AutoShape 69"/>
                        <wps:cNvCnPr>
                          <a:cxnSpLocks noChangeShapeType="1"/>
                        </wps:cNvCnPr>
                        <wps:spPr bwMode="auto">
                          <a:xfrm>
                            <a:off x="4097" y="9052"/>
                            <a:ext cx="0" cy="76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" name="AutoShape 70"/>
                        <wps:cNvCnPr>
                          <a:cxnSpLocks noChangeShapeType="1"/>
                        </wps:cNvCnPr>
                        <wps:spPr bwMode="auto">
                          <a:xfrm>
                            <a:off x="4334" y="9193"/>
                            <a:ext cx="0" cy="321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" name="AutoShape 71"/>
                        <wps:cNvCnPr>
                          <a:cxnSpLocks noChangeShapeType="1"/>
                        </wps:cNvCnPr>
                        <wps:spPr bwMode="auto">
                          <a:xfrm flipV="1">
                            <a:off x="3989" y="9032"/>
                            <a:ext cx="345" cy="64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effectLst>
                                  <a:outerShdw dist="35921" dir="2700000" algn="ctr" rotWithShape="0">
                                    <a:srgbClr val="CCCCCC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3924" y="8671"/>
                            <a:ext cx="410" cy="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 algn="in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2BCEF7" w14:textId="77777777" w:rsidR="00B00266" w:rsidRDefault="00B00266" w:rsidP="002F0FE9">
                              <w:pPr>
                                <w:widowControl w:val="0"/>
                              </w:pPr>
                              <w:r>
                                <w:t>V</w:t>
                              </w:r>
                            </w:p>
                          </w:txbxContent>
                        </wps:txbx>
                        <wps:bodyPr rot="0" vert="horz" wrap="square" lIns="36576" tIns="36576" rIns="36576" bIns="36576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41" style="position:absolute;margin-left:103.1pt;margin-top:65.65pt;width:276.25pt;height:181.35pt;z-index:251680768" coordorigin="2910,6801" coordsize="4942,30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">
                <v:oval id="Oval 57" o:spid="_x0000_s1042" style="position:absolute;left:4528;top:7607;width:1166;height:10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a06MQA&#10;AADaAAAADwAAAGRycy9kb3ducmV2LnhtbESPwWrDMBBE74H+g9hCL6GRWpIQnCjBFAo9+GInpNeN&#10;tbWNrZWxVNv9+ypQ6HGYmTfM4TTbTow0+MaxhpeVAkFcOtNwpeFyfn/egfAB2WDnmDT8kIfT8WFx&#10;wMS4iXMai1CJCGGfoIY6hD6R0pc1WfQr1xNH78sNFkOUQyXNgFOE206+KrWVFhuOCzX29FZT2Rbf&#10;VsPms01v111W5pe5U6pNp0wtU62fHud0DyLQHP7Df+0Po2EN9yvxBsjj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WtOjEAAAA2gAAAA8AAAAAAAAAAAAAAAAAmAIAAGRycy9k&#10;b3ducmV2LnhtbFBLBQYAAAAABAAEAPUAAACJAwAAAAA=&#10;" filled="f" insetpen="t">
                  <v:shadow color="#ccc"/>
                  <v:textbox inset="2.88pt,2.88pt,2.88pt,2.88pt"/>
                </v:oval>
                <v:shape id="Freeform 58" o:spid="_x0000_s1043" style="position:absolute;left:4658;top:7748;width:345;height:782;visibility:visible;mso-wrap-style:square;v-text-anchor:top" coordsize="160782,3886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/ol8AA&#10;AADbAAAADwAAAGRycy9kb3ducmV2LnhtbERP32vCMBB+F/Y/hBvsRWbqhLLVRpluA191+n40Z1Pa&#10;XLomq/G/XwaCb/fx/bxyHW0nRhp841jBfJaBIK6cbrhWcPz+en4F4QOyxs4xKbiSh/XqYVJiod2F&#10;9zQeQi1SCPsCFZgQ+kJKXxmy6GeuJ07c2Q0WQ4JDLfWAlxRuO/mSZbm02HBqMNjT1lDVHn6tApkZ&#10;Dk3cTOPbx2KcL37a0zX/VOrpMb4vQQSK4S6+uXc6zc/h/5d0gFz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q/ol8AAAADbAAAADwAAAAAAAAAAAAAAAACYAgAAZHJzL2Rvd25y&#10;ZXYueG1sUEsFBgAAAAAEAAQA9QAAAIUDAAAAAA==&#10;" path="m151638,c135636,10668,80772,30480,55626,64008,30480,97536,,156972,762,201168v762,44196,32766,96774,59436,128016c86868,360426,139827,376238,160782,388620e" filled="f" strokecolor="gray" strokeweight="4.5pt">
                  <v:shadow color="#ccc"/>
                  <v:path arrowok="t" o:connecttype="custom" o:connectlocs="3,0;1,1;0,4;1,7;3,8" o:connectangles="0,0,0,0,0"/>
                </v:shape>
                <v:oval id="Oval 59" o:spid="_x0000_s1044" style="position:absolute;left:5219;top:8029;width:237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n3c8EA&#10;AADbAAAADwAAAGRycy9kb3ducmV2LnhtbESPT4vCMBDF78J+hzALe9N0ZRGpRtEFRfDiP/A6NGNb&#10;bCYlibX77XcOgrd5zPu9eTNf9q5RHYVYezbwPcpAERfe1lwauJw3wymomJAtNp7JwB9FWC4+BnPM&#10;rX/ykbpTKpWEcMzRQJVSm2sdi4ocxpFviWV388FhEhlKbQM+Jdw1epxlE+2wZrlQYUu/FRX308NJ&#10;Db4crlFv3Ha9i4dHF/z+mv0Y8/XZr2agEvXpbX7ROyuclJVfZAC9+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N593PBAAAA2wAAAA8AAAAAAAAAAAAAAAAAmAIAAGRycy9kb3du&#10;cmV2LnhtbFBLBQYAAAAABAAEAPUAAACGAwAAAAA=&#10;" fillcolor="gray" insetpen="t">
                  <v:shadow color="#ccc"/>
                  <v:textbox inset="2.88pt,2.88pt,2.88pt,2.88pt"/>
                </v:oval>
                <v:shape id="Freeform 60" o:spid="_x0000_s1045" style="position:absolute;left:3536;top:8149;width:3129;height:1245;visibility:visible;mso-wrap-style:square;v-text-anchor:top" coordsize="1449324,6217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q0msIA&#10;AADbAAAADwAAAGRycy9kb3ducmV2LnhtbERPS4vCMBC+C/6HMIIX0XSFXbUaRRYF2cOKD/Q6NNMH&#10;NpPSxFr//WZB8DYf33MWq9aUoqHaFZYVfIwiEMSJ1QVnCs6n7XAKwnlkjaVlUvAkB6tlt7PAWNsH&#10;H6g5+kyEEHYxKsi9r2IpXZKTQTeyFXHgUlsb9AHWmdQ1PkK4KeU4ir6kwYJDQ44VfeeU3I53o2D3&#10;W+1/is/tZnBrrs9LiulpOkmV6vfa9RyEp9a/xS/3Tof5M/j/JRwgl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+rSawgAAANsAAAAPAAAAAAAAAAAAAAAAAJgCAABkcnMvZG93&#10;bnJldi54bWxQSwUGAAAAAAQABAD1AAAAhwMAAAAA&#10;" path="m521208,4572l,4572,,621792r1449324,l1449324,4572,873252,e" filled="f">
                  <v:shadow color="#ccc"/>
                  <v:path arrowok="t" o:connecttype="custom" o:connectlocs="11,0;0,0;0,12;31,12;31,0;19,0" o:connectangles="0,0,0,0,0,0"/>
                </v:shape>
                <v:oval id="Oval 61" o:spid="_x0000_s1046" style="position:absolute;left:5629;top:8972;width:842;height:8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S3FMIA&#10;AADbAAAADwAAAGRycy9kb3ducmV2LnhtbERPy4rCMBTdC/5DuMLsNFVklI5RxscMdSH4mA+4NHfa&#10;0uamNlGrX28WgsvDec8WranElRpXWFYwHEQgiFOrC84U/J1++lMQziNrrCyTgjs5WMy7nRnG2t74&#10;QNejz0QIYRejgtz7OpbSpTkZdANbEwfu3zYGfYBNJnWDtxBuKjmKok9psODQkGNNq5zS8ngxCuxp&#10;fN5utut94ibJrhwuy8fvJVLqo9d+f4Hw1Pq3+OVOtIJRWB++hB8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dLcUwgAAANsAAAAPAAAAAAAAAAAAAAAAAJgCAABkcnMvZG93&#10;bnJldi54bWxQSwUGAAAAAAQABAD1AAAAhwMAAAAA&#10;" insetpen="t">
                  <v:shadow color="#ccc"/>
                  <v:textbox inset="2.88pt,2.88pt,2.88pt,2.88pt">
                    <w:txbxContent>
                      <w:p w:rsidR="002F0FE9" w:rsidRDefault="00EA65E1" w:rsidP="002F0FE9">
                        <w:pPr>
                          <w:widowControl w:val="0"/>
                        </w:pPr>
                        <w:r>
                          <w:rPr>
                            <w:lang w:val="en-NZ"/>
                          </w:rPr>
                          <w:t xml:space="preserve">  </w:t>
                        </w:r>
                        <w:r w:rsidR="002F0FE9">
                          <w:rPr>
                            <w:lang w:val="el-GR"/>
                          </w:rPr>
                          <w:t>μ</w:t>
                        </w:r>
                        <w:r w:rsidR="002F0FE9">
                          <w:t>A</w:t>
                        </w:r>
                      </w:p>
                    </w:txbxContent>
                  </v:textbox>
                </v:oval>
                <v:shape id="Text Box 62" o:spid="_x0000_s1047" type="#_x0000_t202" style="position:absolute;left:4911;top:7028;width:1187;height: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GM98MA&#10;AADbAAAADwAAAGRycy9kb3ducmV2LnhtbESPQUsDMRSE7wX/Q3iCt252KwTZNi1VEbxapejtsXnd&#10;Dd28bDfZNvXXG0HwOMzMN8xqk1wvzjQG61lDVZQgiBtvLLcaPt5f5g8gQkQ22HsmDVcKsFnfzFZY&#10;G3/hNzrvYisyhEONGroYh1rK0HTkMBR+IM7ewY8OY5ZjK82Ilwx3vVyUpZIOLeeFDgd66qg57ian&#10;4Tl9npJS6n7aX9Xp2z5OX5Ulre9u03YJIlKK/+G/9qvRsKjg90v+AX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GM98MAAADbAAAADwAAAAAAAAAAAAAAAACYAgAAZHJzL2Rv&#10;d25yZXYueG1sUEsFBgAAAAAEAAQA9QAAAIgDAAAAAA==&#10;" filled="f" stroked="f" insetpen="t">
                  <v:textbox inset="2.88pt,2.88pt,2.88pt,2.88pt">
                    <w:txbxContent>
                      <w:p w:rsidR="002F0FE9" w:rsidRDefault="00EA65E1" w:rsidP="002F0FE9">
                        <w:pPr>
                          <w:widowControl w:val="0"/>
                        </w:pPr>
                        <w:proofErr w:type="gramStart"/>
                        <w:r>
                          <w:t>collector</w:t>
                        </w:r>
                        <w:proofErr w:type="gramEnd"/>
                      </w:p>
                    </w:txbxContent>
                  </v:textbox>
                </v:shape>
                <v:shape id="Text Box 63" o:spid="_x0000_s1048" type="#_x0000_t202" style="position:absolute;left:2910;top:6801;width:1748;height:6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MSgMQA&#10;AADbAAAADwAAAGRycy9kb3ducmV2LnhtbESPzWrDMBCE74G+g9hCb7EcF0Rxo4T+UOi1SQntbbG2&#10;tqi1ciw5Ufr0VSCQ4zAz3zDLdXK9ONAYrGcNi6IEQdx4Y7nV8Ll9mz+ACBHZYO+ZNJwowHp1M1ti&#10;bfyRP+iwia3IEA41auhiHGopQ9ORw1D4gTh7P350GLMcW2lGPGa462VVlko6tJwXOhzopaPmdzM5&#10;Da/pa5+UUvfT7qT2f/Z5+l5Y0vruNj09goiU4jV8ab8bDVUF5y/5B8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jEoDEAAAA2wAAAA8AAAAAAAAAAAAAAAAAmAIAAGRycy9k&#10;b3ducmV2LnhtbFBLBQYAAAAABAAEAPUAAACJAwAAAAA=&#10;" filled="f" stroked="f" insetpen="t">
                  <v:textbox inset="2.88pt,2.88pt,2.88pt,2.88pt">
                    <w:txbxContent>
                      <w:p w:rsidR="002F0FE9" w:rsidRDefault="00EA65E1" w:rsidP="002F0FE9">
                        <w:pPr>
                          <w:widowControl w:val="0"/>
                        </w:pPr>
                        <w:r>
                          <w:t xml:space="preserve">Emitter with </w:t>
                        </w:r>
                      </w:p>
                      <w:p w:rsidR="002F0FE9" w:rsidRDefault="00EA65E1" w:rsidP="002F0FE9">
                        <w:pPr>
                          <w:widowControl w:val="0"/>
                        </w:pPr>
                        <w:r>
                          <w:t xml:space="preserve">Unknown </w:t>
                        </w:r>
                        <w:r w:rsidR="002F0FE9">
                          <w:t>metal</w:t>
                        </w:r>
                      </w:p>
                    </w:txbxContent>
                  </v:textbox>
                </v:shape>
                <v:shape id="Freeform 64" o:spid="_x0000_s1049" style="position:absolute;left:6255;top:7125;width:1208;height:522;visibility:visible;mso-wrap-style:square;v-text-anchor:top" coordsize="562271,2640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gH8IA&#10;AADbAAAADwAAAGRycy9kb3ducmV2LnhtbESPQWvCQBSE7wX/w/KE3pqNWopEVxHB2lOJa8DrI/tM&#10;gtm3IbtN0n/fLRR6HGbmG2a7n2wrBup941jBIklBEJfONFwpKK6nlzUIH5ANto5JwTd52O9mT1vM&#10;jBv5QoMOlYgQ9hkqqEPoMil9WZNFn7iOOHp311sMUfaVND2OEW5buUzTN2mx4bhQY0fHmsqH/rIK&#10;rlqfKc81v77f6fLpb0PhHoNSz/PpsAERaAr/4b/2h1GwXMHvl/gD5O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oKAfwgAAANsAAAAPAAAAAAAAAAAAAAAAAJgCAABkcnMvZG93&#10;bnJldi54bWxQSwUGAAAAAAQABAD1AAAAhwMAAAAA&#10;" path="m562271,14198c519201,6625,479917,,448680,19878v-31237,19878,-35970,97498,-73833,113590c336984,149560,263150,106017,221500,116429v-41650,10412,-59634,54902,-96551,79513c88032,220553,26031,249897,,264096e" filled="f" strokeweight="3pt">
                  <v:stroke endarrow="open"/>
                  <v:shadow color="#ccc"/>
                  <v:path arrowok="t" o:connecttype="custom" o:connectlocs="12,0;10,0;8,3;5,2;3,4;0,5" o:connectangles="0,0,0,0,0,0"/>
                </v:shape>
                <v:shape id="Text Box 65" o:spid="_x0000_s1050" type="#_x0000_t202" style="position:absolute;left:6643;top:7607;width:1209;height: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Yvb8MA&#10;AADbAAAADwAAAGRycy9kb3ducmV2LnhtbESPQWsCMRSE74X+h/AK3mpWW0LZGqVVCl61pbS3x+a5&#10;G9y8rJusRn99Iwg9DjPzDTNbJNeKI/XBetYwGRcgiCtvLNcavj4/Hl9AhIhssPVMGs4UYDG/v5th&#10;afyJN3TcxlpkCIcSNTQxdqWUoWrIYRj7jjh7O987jFn2tTQ9njLctXJaFEo6tJwXGuxo2VC13w5O&#10;wyr9HJJS6mn4PqvDxb4PvxNLWo8e0tsriEgp/odv7bXRMH2G65f8A+T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Yvb8MAAADbAAAADwAAAAAAAAAAAAAAAACYAgAAZHJzL2Rv&#10;d25yZXYueG1sUEsFBgAAAAAEAAQA9QAAAIgDAAAAAA==&#10;" filled="f" stroked="f" insetpen="t">
                  <v:textbox inset="2.88pt,2.88pt,2.88pt,2.88pt">
                    <w:txbxContent>
                      <w:p w:rsidR="002F0FE9" w:rsidRDefault="002F0FE9" w:rsidP="002F0FE9">
                        <w:pPr>
                          <w:widowControl w:val="0"/>
                        </w:pPr>
                        <w:r>
                          <w:t>Light</w:t>
                        </w:r>
                      </w:p>
                    </w:txbxContent>
                  </v:textbox>
                </v:shape>
                <v:shape id="AutoShape 66" o:spid="_x0000_s1051" type="#_x0000_t32" style="position:absolute;left:4075;top:7427;width:583;height:5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p5JMMAAADbAAAADwAAAGRycy9kb3ducmV2LnhtbESPQYvCMBSE78L+h/AWvGm6BXW3GkUE&#10;oehB7e7F26N52xabl9LEWv+9EQSPw8x8wyxWvalFR62rLCv4GkcgiHOrKy4U/P1uR98gnEfWWFsm&#10;BXdysFp+DBaYaHvjE3WZL0SAsEtQQel9k0jp8pIMurFtiIP3b1uDPsi2kLrFW4CbWsZRNJUGKw4L&#10;JTa0KSm/ZFejQMeHS5oWVbbf6uNu9mMnx7w7KzX87NdzEJ56/w6/2qlWEE/g+SX8A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aeSTDAAAA2wAAAA8AAAAAAAAAAAAA&#10;AAAAoQIAAGRycy9kb3ducmV2LnhtbFBLBQYAAAAABAAEAPkAAACRAwAAAAA=&#10;">
                  <v:stroke endarrow="block"/>
                  <v:shadow color="#ccc"/>
                </v:shape>
                <v:shape id="AutoShape 67" o:spid="_x0000_s1052" type="#_x0000_t32" style="position:absolute;left:5284;top:7386;width:108;height:6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jnU8QAAADbAAAADwAAAGRycy9kb3ducmV2LnhtbESPQWuDQBSE74X8h+UFeqtrhNrEuAml&#10;EJD20MTkktvDfVGJ+1bcrdp/3y0Uehxm5hsm38+mEyMNrrWsYBXFIIgrq1uuFVzOh6c1COeRNXaW&#10;ScE3OdjvFg85ZtpOfKKx9LUIEHYZKmi87zMpXdWQQRfZnjh4NzsY9EEOtdQDTgFuOpnEcSoNthwW&#10;GuzpraHqXn4ZBTr5vBdF3ZYfB318f9nY52M1XpV6XM6vWxCeZv8f/msXWkGSwu+X8APk7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iOdTxAAAANsAAAAPAAAAAAAAAAAA&#10;AAAAAKECAABkcnMvZG93bnJldi54bWxQSwUGAAAAAAQABAD5AAAAkgMAAAAA&#10;">
                  <v:stroke endarrow="block"/>
                  <v:shadow color="#ccc"/>
                </v:shape>
                <v:rect id="Rectangle 68" o:spid="_x0000_s1053" style="position:absolute;left:4097;top:9153;width:237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2RkcQA&#10;AADbAAAADwAAAGRycy9kb3ducmV2LnhtbESPwW7CMBBE70j8g7VIXBA4zQFQikFA1aoXpIb2A5Z4&#10;mwTsdRobCH+PKyFxHM3MG81i1VkjLtT62rGCl0kCgrhwuuZSwc/3+3gOwgdkjcYxKbiRh9Wy31tg&#10;pt2Vc7rsQykihH2GCqoQmkxKX1Rk0U9cQxy9X9daDFG2pdQtXiPcGpkmyVRarDkuVNjQtqLitD9b&#10;BaPd/COfvRnzR36Tmq9jftiGXKnhoFu/ggjUhWf40f7UCtIZ/H+JP0A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NkZHEAAAA2wAAAA8AAAAAAAAAAAAAAAAAmAIAAGRycy9k&#10;b3ducmV2LnhtbFBLBQYAAAAABAAEAPUAAACJAwAAAAA=&#10;" stroked="f" insetpen="t">
                  <v:shadow color="#ccc"/>
                  <v:textbox inset="2.88pt,2.88pt,2.88pt,2.88pt"/>
                </v:rect>
                <v:shape id="AutoShape 69" o:spid="_x0000_s1054" type="#_x0000_t32" style="position:absolute;left:4097;top:9052;width:0;height:7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bwj70AAADbAAAADwAAAGRycy9kb3ducmV2LnhtbERPvQrCMBDeBd8hnOAimupQpRpFFMVJ&#10;sAquR3O2xeZSm6j17c0gOH58/4tVayrxosaVlhWMRxEI4szqknMFl/NuOAPhPLLGyjIp+JCD1bLb&#10;WWCi7ZtP9Ep9LkIIuwQVFN7XiZQuK8igG9maOHA32xj0ATa51A2+Q7ip5CSKYmmw5NBQYE2bgrJ7&#10;+jQKDvU2XR/H1/iRTdnso+0gLq9Hpfq9dj0H4an1f/HPfdAKJmFs+BJ+gFx+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928I+9AAAA2wAAAA8AAAAAAAAAAAAAAAAAoQIA&#10;AGRycy9kb3ducmV2LnhtbFBLBQYAAAAABAAEAPkAAACLAwAAAAA=&#10;" strokeweight="1.5pt">
                  <v:shadow color="#ccc"/>
                </v:shape>
                <v:shape id="AutoShape 70" o:spid="_x0000_s1055" type="#_x0000_t32" style="position:absolute;left:4334;top:9193;width:0;height:3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hTEcAAAADbAAAADwAAAGRycy9kb3ducmV2LnhtbESP3arCMBCE7wXfIazgnab2QrQaRcWC&#10;IEfw5wGWZm2LzaY2UevbmwOCl8PMfMPMl62pxJMaV1pWMBpGIIgzq0vOFVzO6WACwnlkjZVlUvAm&#10;B8tFtzPHRNsXH+l58rkIEHYJKii8rxMpXVaQQTe0NXHwrrYx6INscqkbfAW4qWQcRWNpsOSwUGBN&#10;m4Ky2+lhFNDRcGrX7+2kXu8f+i91h3ucKdXvtasZCE+t/4W/7Z1WEE/h/0v4AXLx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F4UxHAAAAA2wAAAA8AAAAAAAAAAAAAAAAA&#10;oQIAAGRycy9kb3ducmV2LnhtbFBLBQYAAAAABAAEAPkAAACOAwAAAAA=&#10;" strokeweight="3pt">
                  <v:shadow color="#ccc"/>
                </v:shape>
                <v:shape id="AutoShape 71" o:spid="_x0000_s1056" type="#_x0000_t32" style="position:absolute;left:3989;top:9032;width:345;height:6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KmBsAAAADbAAAADwAAAGRycy9kb3ducmV2LnhtbERPTWvCQBC9C/0PyxR6040VYkndhLYg&#10;WKSgaaDXITsmwexsyK4a/33nUOjx8b43xeR6daUxdJ4NLBcJKOLa244bA9X3dv4CKkRki71nMnCn&#10;AEX+MNtgZv2Nj3QtY6MkhEOGBtoYh0zrULfkMCz8QCzcyY8Oo8Cx0XbEm4S7Xj8nSaoddiwNLQ70&#10;0VJ9Li9OevefQ5q+L9f2x5dffl91dKjuxjw9Tm+voCJN8V/8595ZAytZL1/kB+j8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JSpgbAAAAA2wAAAA8AAAAAAAAAAAAAAAAA&#10;oQIAAGRycy9kb3ducmV2LnhtbFBLBQYAAAAABAAEAPkAAACOAwAAAAA=&#10;">
                  <v:stroke endarrow="block"/>
                  <v:shadow color="#ccc"/>
                </v:shape>
                <v:shape id="Text Box 72" o:spid="_x0000_s1057" type="#_x0000_t202" style="position:absolute;left:3924;top:8671;width:410;height:5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gaKsMA&#10;AADbAAAADwAAAGRycy9kb3ducmV2LnhtbESPQWsCMRSE74X+h/AKvdXsVghlNYptKfRaLdLeHpvn&#10;bnDzsm6yGvvrG0HwOMzMN8x8mVwnjjQE61lDOSlAENfeWG40fG8+nl5AhIhssPNMGs4UYLm4v5tj&#10;ZfyJv+i4jo3IEA4Vamhj7CspQ92SwzDxPXH2dn5wGLMcGmkGPGW46+RzUSjp0HJeaLGnt5bq/Xp0&#10;Gt7TzyEppabj9qwOf/Z1/C0taf34kFYzEJFSvIWv7U+jYVrC5Uv+AX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GgaKsMAAADbAAAADwAAAAAAAAAAAAAAAACYAgAAZHJzL2Rv&#10;d25yZXYueG1sUEsFBgAAAAAEAAQA9QAAAIgDAAAAAA==&#10;" filled="f" stroked="f" insetpen="t">
                  <v:textbox inset="2.88pt,2.88pt,2.88pt,2.88pt">
                    <w:txbxContent>
                      <w:p w:rsidR="002F0FE9" w:rsidRDefault="002F0FE9" w:rsidP="002F0FE9">
                        <w:pPr>
                          <w:widowControl w:val="0"/>
                        </w:pPr>
                        <w:r>
                          <w:t>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F0FE9">
        <w:t xml:space="preserve">An unknown metal is placed in the </w:t>
      </w:r>
      <w:r w:rsidR="002F0FE9" w:rsidRPr="00C66069">
        <w:t>photoelectric cell</w:t>
      </w:r>
      <w:r w:rsidR="002F0FE9">
        <w:t xml:space="preserve"> and an adjustable </w:t>
      </w:r>
      <w:r w:rsidR="002F0FE9" w:rsidRPr="00C66069">
        <w:t xml:space="preserve">battery is </w:t>
      </w:r>
      <w:r w:rsidR="002F0FE9">
        <w:t xml:space="preserve">added with its polarity opposing the flow of current. The </w:t>
      </w:r>
      <w:r w:rsidR="002F0FE9" w:rsidRPr="00C66069">
        <w:t xml:space="preserve">voltage </w:t>
      </w:r>
      <w:r w:rsidR="002F0FE9">
        <w:t xml:space="preserve">of the battery is </w:t>
      </w:r>
      <w:r w:rsidR="002F0FE9" w:rsidRPr="00C66069">
        <w:t>adjusted until the current stops.</w:t>
      </w:r>
      <w:r w:rsidR="002F0FE9" w:rsidRPr="007A0DDB">
        <w:t xml:space="preserve"> </w:t>
      </w:r>
      <w:r w:rsidR="002F0FE9">
        <w:t>Using the original light of wavelength 4.87</w:t>
      </w:r>
      <w:r w:rsidR="002F0FE9">
        <w:sym w:font="Symbol" w:char="F0B4"/>
      </w:r>
      <w:r w:rsidR="002F0FE9" w:rsidRPr="00C66069">
        <w:t>10</w:t>
      </w:r>
      <w:r w:rsidR="002F0FE9">
        <w:rPr>
          <w:vertAlign w:val="superscript"/>
        </w:rPr>
        <w:sym w:font="Symbol" w:char="F02D"/>
      </w:r>
      <w:r w:rsidR="002F0FE9">
        <w:rPr>
          <w:vertAlign w:val="superscript"/>
        </w:rPr>
        <w:t>7</w:t>
      </w:r>
      <w:r w:rsidR="002F0FE9" w:rsidRPr="002A60C3">
        <w:t xml:space="preserve"> </w:t>
      </w:r>
      <w:r w:rsidR="002F0FE9">
        <w:t>m</w:t>
      </w:r>
      <w:r w:rsidR="002F0FE9" w:rsidRPr="00C66069">
        <w:t>, the stopping poten</w:t>
      </w:r>
      <w:r w:rsidR="002F0FE9">
        <w:t>tial for this circuit is</w:t>
      </w:r>
      <w:r w:rsidR="0006033F">
        <w:t xml:space="preserve">     </w:t>
      </w:r>
      <w:r w:rsidR="002F0FE9">
        <w:t xml:space="preserve"> 0.5066 V.</w:t>
      </w:r>
    </w:p>
    <w:p w14:paraId="1FE1A7F6" w14:textId="77777777" w:rsidR="002F0FE9" w:rsidRDefault="002F0FE9" w:rsidP="0006033F"/>
    <w:p w14:paraId="2EF559D1" w14:textId="77777777" w:rsidR="002F0FE9" w:rsidRDefault="002F0FE9" w:rsidP="0006033F"/>
    <w:p w14:paraId="15836B6A" w14:textId="77777777" w:rsidR="002F0FE9" w:rsidRDefault="002F0FE9" w:rsidP="0006033F"/>
    <w:p w14:paraId="6DBC75BB" w14:textId="77777777" w:rsidR="002F0FE9" w:rsidRDefault="002F0FE9" w:rsidP="0006033F"/>
    <w:p w14:paraId="71FD77EC" w14:textId="77777777" w:rsidR="002F0FE9" w:rsidRDefault="002F0FE9" w:rsidP="0006033F"/>
    <w:p w14:paraId="23EE95A4" w14:textId="77777777" w:rsidR="002F0FE9" w:rsidRDefault="002F0FE9" w:rsidP="0006033F"/>
    <w:p w14:paraId="12EF86A1" w14:textId="77777777" w:rsidR="002F0FE9" w:rsidRDefault="002F0FE9" w:rsidP="0006033F"/>
    <w:p w14:paraId="0A0C7DFF" w14:textId="77777777" w:rsidR="002F0FE9" w:rsidRDefault="002F0FE9" w:rsidP="0006033F"/>
    <w:p w14:paraId="1C4A5942" w14:textId="77777777" w:rsidR="002F0FE9" w:rsidRDefault="002F0FE9" w:rsidP="0006033F"/>
    <w:p w14:paraId="6B4F069A" w14:textId="77777777" w:rsidR="002F0FE9" w:rsidRDefault="002F0FE9" w:rsidP="0006033F"/>
    <w:p w14:paraId="51BD22AD" w14:textId="77777777" w:rsidR="002F0FE9" w:rsidRDefault="002F0FE9" w:rsidP="0006033F"/>
    <w:p w14:paraId="5FE833DE" w14:textId="77777777" w:rsidR="002F0FE9" w:rsidRDefault="002F0FE9" w:rsidP="0006033F"/>
    <w:p w14:paraId="6A1AB080" w14:textId="77777777" w:rsidR="002F0FE9" w:rsidRDefault="002F0FE9" w:rsidP="0006033F"/>
    <w:p w14:paraId="1CF20B13" w14:textId="77777777" w:rsidR="002F0FE9" w:rsidRDefault="002F0FE9" w:rsidP="0006033F">
      <w:pPr>
        <w:spacing w:before="240"/>
        <w:ind w:left="720" w:hanging="720"/>
      </w:pPr>
      <w:r>
        <w:t>(e)</w:t>
      </w:r>
      <w:r>
        <w:tab/>
        <w:t xml:space="preserve">Calculate the work function for the new metal. </w:t>
      </w:r>
    </w:p>
    <w:p w14:paraId="0C9F92F3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781"/>
        </w:tabs>
        <w:spacing w:before="240" w:line="480" w:lineRule="auto"/>
        <w:ind w:left="709"/>
      </w:pPr>
      <w:r>
        <w:tab/>
      </w:r>
    </w:p>
    <w:p w14:paraId="60D52CD9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781"/>
        </w:tabs>
        <w:spacing w:line="480" w:lineRule="auto"/>
        <w:ind w:left="709"/>
      </w:pPr>
      <w:r>
        <w:tab/>
      </w:r>
    </w:p>
    <w:p w14:paraId="6D265FFD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781"/>
        </w:tabs>
        <w:spacing w:line="480" w:lineRule="auto"/>
        <w:ind w:left="709"/>
      </w:pPr>
      <w:r>
        <w:tab/>
      </w:r>
    </w:p>
    <w:p w14:paraId="743D60F9" w14:textId="77777777" w:rsidR="002F0FE9" w:rsidRDefault="002F0FE9" w:rsidP="0006033F">
      <w:pPr>
        <w:pStyle w:val="Header"/>
        <w:tabs>
          <w:tab w:val="clear" w:pos="4320"/>
          <w:tab w:val="clear" w:pos="8640"/>
          <w:tab w:val="right" w:leader="underscore" w:pos="9781"/>
        </w:tabs>
        <w:spacing w:line="480" w:lineRule="auto"/>
        <w:ind w:left="709"/>
      </w:pPr>
      <w:r>
        <w:tab/>
      </w:r>
      <w:r>
        <w:tab/>
      </w:r>
    </w:p>
    <w:p w14:paraId="71BE183B" w14:textId="77777777" w:rsidR="0006033F" w:rsidRDefault="002F0FE9" w:rsidP="0006033F">
      <w:pPr>
        <w:pStyle w:val="Header"/>
        <w:tabs>
          <w:tab w:val="clear" w:pos="4320"/>
          <w:tab w:val="clear" w:pos="8640"/>
          <w:tab w:val="right" w:leader="underscore" w:pos="9781"/>
        </w:tabs>
        <w:spacing w:line="480" w:lineRule="auto"/>
        <w:ind w:left="709"/>
      </w:pPr>
      <w:r>
        <w:tab/>
      </w:r>
      <w:r w:rsidR="0006033F">
        <w:tab/>
      </w:r>
    </w:p>
    <w:p w14:paraId="24B47F4E" w14:textId="77777777" w:rsidR="0006033F" w:rsidRDefault="0006033F" w:rsidP="0006033F">
      <w:pPr>
        <w:pStyle w:val="Header"/>
        <w:tabs>
          <w:tab w:val="clear" w:pos="4320"/>
          <w:tab w:val="clear" w:pos="8640"/>
          <w:tab w:val="right" w:leader="underscore" w:pos="9781"/>
        </w:tabs>
        <w:spacing w:line="480" w:lineRule="auto"/>
        <w:ind w:left="709"/>
      </w:pPr>
      <w:r>
        <w:tab/>
      </w:r>
    </w:p>
    <w:p w14:paraId="3B848E28" w14:textId="77777777" w:rsidR="0006033F" w:rsidRDefault="0006033F" w:rsidP="0006033F">
      <w:pPr>
        <w:pStyle w:val="Header"/>
        <w:tabs>
          <w:tab w:val="clear" w:pos="4320"/>
          <w:tab w:val="clear" w:pos="8640"/>
          <w:tab w:val="right" w:leader="underscore" w:pos="9781"/>
        </w:tabs>
        <w:spacing w:line="480" w:lineRule="auto"/>
        <w:ind w:left="709"/>
      </w:pPr>
      <w:r>
        <w:tab/>
      </w:r>
    </w:p>
    <w:p w14:paraId="674E5E8F" w14:textId="77777777" w:rsidR="0006033F" w:rsidRDefault="0006033F" w:rsidP="0006033F">
      <w:pPr>
        <w:pStyle w:val="Header"/>
        <w:tabs>
          <w:tab w:val="clear" w:pos="4320"/>
          <w:tab w:val="clear" w:pos="8640"/>
          <w:tab w:val="right" w:leader="underscore" w:pos="9781"/>
        </w:tabs>
        <w:spacing w:line="480" w:lineRule="auto"/>
        <w:ind w:left="709"/>
      </w:pPr>
      <w:r>
        <w:tab/>
      </w:r>
      <w:r>
        <w:tab/>
      </w:r>
      <w:r>
        <w:tab/>
      </w:r>
    </w:p>
    <w:p w14:paraId="448E7F79" w14:textId="77777777" w:rsidR="0006033F" w:rsidRDefault="0006033F" w:rsidP="0006033F">
      <w:pPr>
        <w:pStyle w:val="Header"/>
        <w:tabs>
          <w:tab w:val="clear" w:pos="4320"/>
          <w:tab w:val="clear" w:pos="8640"/>
          <w:tab w:val="right" w:leader="underscore" w:pos="9781"/>
        </w:tabs>
        <w:spacing w:line="480" w:lineRule="auto"/>
        <w:ind w:left="709"/>
      </w:pPr>
      <w:r>
        <w:tab/>
      </w:r>
    </w:p>
    <w:tbl>
      <w:tblPr>
        <w:tblpPr w:leftFromText="180" w:rightFromText="180" w:vertAnchor="text" w:horzAnchor="page" w:tblpX="927" w:tblpY="98"/>
        <w:tblW w:w="102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2"/>
        <w:gridCol w:w="1276"/>
        <w:gridCol w:w="992"/>
        <w:gridCol w:w="1116"/>
        <w:gridCol w:w="1116"/>
        <w:gridCol w:w="1162"/>
        <w:gridCol w:w="1284"/>
        <w:gridCol w:w="1276"/>
        <w:gridCol w:w="793"/>
      </w:tblGrid>
      <w:tr w:rsidR="00CF44FE" w:rsidRPr="00DD2A7D" w14:paraId="2EF1610C" w14:textId="77777777" w:rsidTr="00CF44FE">
        <w:tc>
          <w:tcPr>
            <w:tcW w:w="1242" w:type="dxa"/>
            <w:shd w:val="clear" w:color="auto" w:fill="auto"/>
          </w:tcPr>
          <w:p w14:paraId="29BD1189" w14:textId="77777777" w:rsidR="00CF44FE" w:rsidRPr="00DD2A7D" w:rsidRDefault="00CF44FE" w:rsidP="00CF44FE">
            <w:pPr>
              <w:ind w:left="206" w:hanging="206"/>
              <w:rPr>
                <w:b/>
              </w:rPr>
            </w:pPr>
            <w:r>
              <w:rPr>
                <w:b/>
              </w:rPr>
              <w:t>N0</w:t>
            </w:r>
          </w:p>
        </w:tc>
        <w:tc>
          <w:tcPr>
            <w:tcW w:w="1276" w:type="dxa"/>
            <w:shd w:val="clear" w:color="auto" w:fill="auto"/>
          </w:tcPr>
          <w:p w14:paraId="555680AC" w14:textId="77777777" w:rsidR="00CF44FE" w:rsidRPr="00DD2A7D" w:rsidRDefault="00CF44FE" w:rsidP="00CF44FE">
            <w:pPr>
              <w:rPr>
                <w:b/>
              </w:rPr>
            </w:pPr>
            <w:r w:rsidRPr="00DD2A7D">
              <w:rPr>
                <w:b/>
              </w:rPr>
              <w:t>N1</w:t>
            </w:r>
          </w:p>
        </w:tc>
        <w:tc>
          <w:tcPr>
            <w:tcW w:w="992" w:type="dxa"/>
            <w:shd w:val="clear" w:color="auto" w:fill="auto"/>
          </w:tcPr>
          <w:p w14:paraId="72932065" w14:textId="77777777" w:rsidR="00CF44FE" w:rsidRPr="00DD2A7D" w:rsidRDefault="00CF44FE" w:rsidP="00CF44FE">
            <w:pPr>
              <w:rPr>
                <w:b/>
              </w:rPr>
            </w:pPr>
            <w:r w:rsidRPr="00DD2A7D">
              <w:rPr>
                <w:b/>
              </w:rPr>
              <w:t>N2</w:t>
            </w:r>
          </w:p>
        </w:tc>
        <w:tc>
          <w:tcPr>
            <w:tcW w:w="1116" w:type="dxa"/>
            <w:shd w:val="clear" w:color="auto" w:fill="auto"/>
          </w:tcPr>
          <w:p w14:paraId="114EC1B3" w14:textId="77777777" w:rsidR="00CF44FE" w:rsidRPr="00DD2A7D" w:rsidRDefault="00CF44FE" w:rsidP="00CF44FE">
            <w:pPr>
              <w:rPr>
                <w:b/>
              </w:rPr>
            </w:pPr>
            <w:r w:rsidRPr="00DD2A7D">
              <w:rPr>
                <w:b/>
              </w:rPr>
              <w:t>A3</w:t>
            </w:r>
          </w:p>
        </w:tc>
        <w:tc>
          <w:tcPr>
            <w:tcW w:w="1116" w:type="dxa"/>
            <w:shd w:val="clear" w:color="auto" w:fill="auto"/>
          </w:tcPr>
          <w:p w14:paraId="15699F03" w14:textId="77777777" w:rsidR="00CF44FE" w:rsidRPr="00DD2A7D" w:rsidRDefault="00CF44FE" w:rsidP="00CF44FE">
            <w:pPr>
              <w:rPr>
                <w:b/>
              </w:rPr>
            </w:pPr>
            <w:r w:rsidRPr="00DD2A7D">
              <w:rPr>
                <w:b/>
              </w:rPr>
              <w:t>A4</w:t>
            </w:r>
          </w:p>
        </w:tc>
        <w:tc>
          <w:tcPr>
            <w:tcW w:w="1162" w:type="dxa"/>
            <w:shd w:val="clear" w:color="auto" w:fill="auto"/>
          </w:tcPr>
          <w:p w14:paraId="1005E54C" w14:textId="77777777" w:rsidR="00CF44FE" w:rsidRPr="00DD2A7D" w:rsidRDefault="00CF44FE" w:rsidP="00CF44FE">
            <w:pPr>
              <w:rPr>
                <w:b/>
              </w:rPr>
            </w:pPr>
            <w:r w:rsidRPr="00DD2A7D">
              <w:rPr>
                <w:b/>
              </w:rPr>
              <w:t>M5</w:t>
            </w:r>
          </w:p>
        </w:tc>
        <w:tc>
          <w:tcPr>
            <w:tcW w:w="1284" w:type="dxa"/>
            <w:shd w:val="clear" w:color="auto" w:fill="auto"/>
          </w:tcPr>
          <w:p w14:paraId="4D3A58B8" w14:textId="77777777" w:rsidR="00CF44FE" w:rsidRPr="00DD2A7D" w:rsidRDefault="00CF44FE" w:rsidP="00CF44FE">
            <w:pPr>
              <w:rPr>
                <w:b/>
              </w:rPr>
            </w:pPr>
            <w:r w:rsidRPr="00DD2A7D">
              <w:rPr>
                <w:b/>
              </w:rPr>
              <w:t>M6</w:t>
            </w:r>
          </w:p>
        </w:tc>
        <w:tc>
          <w:tcPr>
            <w:tcW w:w="1276" w:type="dxa"/>
            <w:shd w:val="clear" w:color="auto" w:fill="auto"/>
          </w:tcPr>
          <w:p w14:paraId="526A68F4" w14:textId="77777777" w:rsidR="00CF44FE" w:rsidRPr="00DD2A7D" w:rsidRDefault="00CF44FE" w:rsidP="00CF44FE">
            <w:pPr>
              <w:rPr>
                <w:b/>
              </w:rPr>
            </w:pPr>
            <w:r w:rsidRPr="00DD2A7D">
              <w:rPr>
                <w:b/>
              </w:rPr>
              <w:t>E7</w:t>
            </w:r>
          </w:p>
        </w:tc>
        <w:tc>
          <w:tcPr>
            <w:tcW w:w="793" w:type="dxa"/>
            <w:shd w:val="clear" w:color="auto" w:fill="auto"/>
          </w:tcPr>
          <w:p w14:paraId="574937E0" w14:textId="77777777" w:rsidR="00CF44FE" w:rsidRPr="00DD2A7D" w:rsidRDefault="00CF44FE" w:rsidP="00CF44FE">
            <w:pPr>
              <w:rPr>
                <w:b/>
              </w:rPr>
            </w:pPr>
            <w:r w:rsidRPr="00DD2A7D">
              <w:rPr>
                <w:b/>
              </w:rPr>
              <w:t>E8</w:t>
            </w:r>
          </w:p>
        </w:tc>
      </w:tr>
      <w:tr w:rsidR="00CF44FE" w:rsidRPr="00DD2A7D" w14:paraId="11171369" w14:textId="77777777" w:rsidTr="00CF44FE">
        <w:tc>
          <w:tcPr>
            <w:tcW w:w="1242" w:type="dxa"/>
            <w:shd w:val="clear" w:color="auto" w:fill="auto"/>
          </w:tcPr>
          <w:p w14:paraId="7D24C693" w14:textId="77777777" w:rsidR="00CF44FE" w:rsidRPr="00DD2A7D" w:rsidRDefault="00CF44FE" w:rsidP="00CF44FE">
            <w:pPr>
              <w:rPr>
                <w:sz w:val="20"/>
              </w:rPr>
            </w:pPr>
            <w:r w:rsidRPr="00DD2A7D">
              <w:rPr>
                <w:sz w:val="20"/>
              </w:rPr>
              <w:t>No correct relevant physics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06E2DE9B" w14:textId="77777777" w:rsidR="00CF44FE" w:rsidRPr="00811B22" w:rsidRDefault="00CF44FE" w:rsidP="00CF44FE">
            <w:pPr>
              <w:ind w:left="33" w:hanging="33"/>
              <w:jc w:val="center"/>
            </w:pPr>
            <w:r>
              <w:rPr>
                <w:sz w:val="20"/>
              </w:rPr>
              <w:t>A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88294AF" w14:textId="77777777" w:rsidR="00CF44FE" w:rsidRPr="00DD2A7D" w:rsidRDefault="00CF44FE" w:rsidP="00CF44FE">
            <w:pPr>
              <w:jc w:val="center"/>
            </w:pPr>
            <w:r>
              <w:t>2</w:t>
            </w:r>
            <w:r w:rsidRPr="00DD2A7D">
              <w:t>A</w:t>
            </w:r>
          </w:p>
        </w:tc>
        <w:tc>
          <w:tcPr>
            <w:tcW w:w="1116" w:type="dxa"/>
            <w:shd w:val="clear" w:color="auto" w:fill="auto"/>
            <w:vAlign w:val="center"/>
          </w:tcPr>
          <w:p w14:paraId="548ED623" w14:textId="77777777" w:rsidR="00CF44FE" w:rsidRPr="00DD2A7D" w:rsidRDefault="00CF44FE" w:rsidP="00CF44FE">
            <w:pPr>
              <w:jc w:val="center"/>
            </w:pPr>
            <w:r>
              <w:t>3A</w:t>
            </w:r>
          </w:p>
        </w:tc>
        <w:tc>
          <w:tcPr>
            <w:tcW w:w="1116" w:type="dxa"/>
            <w:shd w:val="clear" w:color="auto" w:fill="auto"/>
            <w:vAlign w:val="center"/>
          </w:tcPr>
          <w:p w14:paraId="06B9F162" w14:textId="77777777" w:rsidR="00CF44FE" w:rsidRPr="00DD2A7D" w:rsidRDefault="00CF44FE" w:rsidP="00CF44FE">
            <w:pPr>
              <w:jc w:val="center"/>
            </w:pPr>
            <w:r>
              <w:t>4</w:t>
            </w:r>
            <w:r w:rsidRPr="00DD2A7D">
              <w:t>A</w:t>
            </w:r>
          </w:p>
        </w:tc>
        <w:tc>
          <w:tcPr>
            <w:tcW w:w="1162" w:type="dxa"/>
            <w:shd w:val="clear" w:color="auto" w:fill="auto"/>
            <w:vAlign w:val="center"/>
          </w:tcPr>
          <w:p w14:paraId="266DE8F6" w14:textId="77777777" w:rsidR="00CF44FE" w:rsidRPr="00DD2A7D" w:rsidRDefault="00CF44FE" w:rsidP="00CF44FE">
            <w:pPr>
              <w:jc w:val="center"/>
            </w:pPr>
            <w:r>
              <w:t>2</w:t>
            </w:r>
            <w:r w:rsidRPr="00DD2A7D">
              <w:t>M</w:t>
            </w:r>
          </w:p>
        </w:tc>
        <w:tc>
          <w:tcPr>
            <w:tcW w:w="1284" w:type="dxa"/>
            <w:shd w:val="clear" w:color="auto" w:fill="auto"/>
            <w:vAlign w:val="center"/>
          </w:tcPr>
          <w:p w14:paraId="618EED39" w14:textId="77777777" w:rsidR="00CF44FE" w:rsidRDefault="00CF44FE" w:rsidP="00CF44FE">
            <w:pPr>
              <w:jc w:val="center"/>
            </w:pPr>
            <w:r>
              <w:t>3</w:t>
            </w:r>
            <w:r w:rsidRPr="00DD2A7D">
              <w:t>M</w:t>
            </w:r>
          </w:p>
          <w:p w14:paraId="432F84F7" w14:textId="77777777" w:rsidR="00CF44FE" w:rsidRPr="00DD2A7D" w:rsidRDefault="00CF44FE" w:rsidP="00CF44FE">
            <w:pPr>
              <w:jc w:val="center"/>
            </w:pPr>
            <w:r>
              <w:t>Or E+M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10CC8BB" w14:textId="77777777" w:rsidR="00CF44FE" w:rsidRPr="00DD2A7D" w:rsidRDefault="00CF44FE" w:rsidP="00CF44FE">
            <w:pPr>
              <w:jc w:val="center"/>
            </w:pPr>
            <w:r w:rsidRPr="00DD2A7D">
              <w:t>E</w:t>
            </w:r>
            <w:r>
              <w:t xml:space="preserve"> +2M</w:t>
            </w:r>
          </w:p>
        </w:tc>
        <w:tc>
          <w:tcPr>
            <w:tcW w:w="793" w:type="dxa"/>
            <w:shd w:val="clear" w:color="auto" w:fill="auto"/>
            <w:vAlign w:val="center"/>
          </w:tcPr>
          <w:p w14:paraId="327D6EF9" w14:textId="77777777" w:rsidR="00CF44FE" w:rsidRPr="00DD2A7D" w:rsidRDefault="00CF44FE" w:rsidP="00CF44FE">
            <w:pPr>
              <w:jc w:val="center"/>
            </w:pPr>
            <w:r>
              <w:t>2</w:t>
            </w:r>
            <w:r w:rsidRPr="00DD2A7D">
              <w:t>E</w:t>
            </w:r>
          </w:p>
        </w:tc>
      </w:tr>
    </w:tbl>
    <w:p w14:paraId="3D506B87" w14:textId="77777777" w:rsidR="00CF44FE" w:rsidRDefault="00CF44FE" w:rsidP="00280F9A">
      <w:pPr>
        <w:spacing w:after="200" w:line="276" w:lineRule="auto"/>
        <w:ind w:left="426" w:right="851"/>
        <w:rPr>
          <w:b/>
          <w:sz w:val="28"/>
        </w:rPr>
      </w:pPr>
    </w:p>
    <w:p w14:paraId="5139DF5A" w14:textId="77777777" w:rsidR="00280F9A" w:rsidRPr="006B39E2" w:rsidRDefault="00280F9A" w:rsidP="00280F9A">
      <w:pPr>
        <w:spacing w:after="200" w:line="276" w:lineRule="auto"/>
        <w:ind w:left="426" w:right="851"/>
        <w:rPr>
          <w:b/>
          <w:sz w:val="28"/>
        </w:rPr>
      </w:pPr>
      <w:r w:rsidRPr="006B39E2">
        <w:rPr>
          <w:b/>
          <w:sz w:val="28"/>
        </w:rPr>
        <w:t>Scholarship Level</w:t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  <w:t xml:space="preserve"> Score       </w:t>
      </w:r>
      <w:r>
        <w:rPr>
          <w:b/>
          <w:sz w:val="28"/>
        </w:rPr>
        <w:tab/>
        <w:t xml:space="preserve">      /8</w:t>
      </w:r>
    </w:p>
    <w:p w14:paraId="343A5A36" w14:textId="77777777" w:rsidR="00280F9A" w:rsidRDefault="00280F9A" w:rsidP="00280F9A"/>
    <w:p w14:paraId="3DA38D47" w14:textId="77777777" w:rsidR="00280F9A" w:rsidRPr="00280F9A" w:rsidRDefault="00280F9A" w:rsidP="00CF44FE">
      <w:pPr>
        <w:pStyle w:val="ListParagraph"/>
        <w:numPr>
          <w:ilvl w:val="0"/>
          <w:numId w:val="3"/>
        </w:numPr>
      </w:pPr>
      <w:r w:rsidRPr="00280F9A">
        <w:t>The rest mass of the sun decreases by 4000 tonnes every second. Assuming the sun only emits radiation, and the average wavelength of the photons is 550 nm.</w:t>
      </w:r>
    </w:p>
    <w:p w14:paraId="466FB775" w14:textId="77777777" w:rsidR="00CF44FE" w:rsidRDefault="00CF44FE" w:rsidP="00CF44FE">
      <w:pPr>
        <w:ind w:left="567"/>
      </w:pPr>
    </w:p>
    <w:p w14:paraId="46DDD51A" w14:textId="77777777" w:rsidR="00280F9A" w:rsidRPr="00280F9A" w:rsidRDefault="00280F9A" w:rsidP="00CF44FE">
      <w:pPr>
        <w:ind w:left="567"/>
      </w:pPr>
      <w:r w:rsidRPr="00280F9A">
        <w:t>(a) Calculate the number of photons the sun emits in one second.</w:t>
      </w:r>
      <w:r w:rsidR="00CF44FE">
        <w:t xml:space="preserve">  [1]</w:t>
      </w:r>
    </w:p>
    <w:p w14:paraId="474518DE" w14:textId="77777777" w:rsidR="00280F9A" w:rsidRPr="00280F9A" w:rsidRDefault="00280F9A" w:rsidP="00CF44FE">
      <w:pPr>
        <w:ind w:left="567"/>
      </w:pPr>
    </w:p>
    <w:p w14:paraId="40D7CEFF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322CD804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7D67E0F3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152DBFC5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172294DA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24B53016" w14:textId="77777777" w:rsidR="00280F9A" w:rsidRDefault="00280F9A" w:rsidP="00CF44FE">
      <w:pPr>
        <w:ind w:left="567"/>
      </w:pPr>
      <w:r w:rsidRPr="00280F9A">
        <w:t>The radius of the earth is 6300 km. The earth’s orbital radius is 1.5 x 10</w:t>
      </w:r>
      <w:r w:rsidRPr="00280F9A">
        <w:rPr>
          <w:vertAlign w:val="superscript"/>
        </w:rPr>
        <w:t>11</w:t>
      </w:r>
      <w:r w:rsidRPr="00280F9A">
        <w:t xml:space="preserve"> m</w:t>
      </w:r>
    </w:p>
    <w:p w14:paraId="56027B02" w14:textId="77777777" w:rsidR="00CF44FE" w:rsidRPr="00280F9A" w:rsidRDefault="00CF44FE" w:rsidP="00CF44FE">
      <w:pPr>
        <w:ind w:left="567"/>
      </w:pPr>
    </w:p>
    <w:p w14:paraId="3835CC5A" w14:textId="77777777" w:rsidR="00280F9A" w:rsidRPr="00280F9A" w:rsidRDefault="00552B4C" w:rsidP="00CF44FE">
      <w:pPr>
        <w:numPr>
          <w:ilvl w:val="0"/>
          <w:numId w:val="2"/>
        </w:numPr>
        <w:ind w:left="567" w:firstLine="0"/>
      </w:pPr>
      <w:r>
        <w:t>Estimate</w:t>
      </w:r>
      <w:r w:rsidR="00280F9A" w:rsidRPr="00280F9A">
        <w:t xml:space="preserve"> the number of photons reaching earth from the sun.</w:t>
      </w:r>
      <w:r w:rsidR="00CF44FE">
        <w:t xml:space="preserve"> [1]</w:t>
      </w:r>
    </w:p>
    <w:p w14:paraId="02ED5D42" w14:textId="77777777" w:rsidR="00280F9A" w:rsidRPr="00280F9A" w:rsidRDefault="00280F9A" w:rsidP="00CF44FE">
      <w:pPr>
        <w:ind w:left="567"/>
      </w:pPr>
    </w:p>
    <w:p w14:paraId="671F682B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3AEC267F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108D9DB2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23E77B0D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02685CD8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78BE8A01" w14:textId="77777777" w:rsidR="00280F9A" w:rsidRPr="00280F9A" w:rsidRDefault="00280F9A" w:rsidP="00CF44FE">
      <w:pPr>
        <w:pStyle w:val="ListParagraph"/>
        <w:numPr>
          <w:ilvl w:val="0"/>
          <w:numId w:val="3"/>
        </w:numPr>
      </w:pPr>
      <w:r w:rsidRPr="00280F9A">
        <w:t>A key concept in modern physics is “wave particle duality”. Explain clearly what this means in terms of light, giving examples of both aspects.</w:t>
      </w:r>
      <w:r w:rsidR="00CF44FE">
        <w:t xml:space="preserve"> [</w:t>
      </w:r>
      <w:r w:rsidR="009277C6">
        <w:t>3</w:t>
      </w:r>
      <w:r w:rsidR="00CF44FE">
        <w:t>]</w:t>
      </w:r>
    </w:p>
    <w:p w14:paraId="40C149C4" w14:textId="77777777" w:rsidR="00280F9A" w:rsidRDefault="00280F9A" w:rsidP="00CF44FE">
      <w:pPr>
        <w:ind w:left="567"/>
        <w:rPr>
          <w:i/>
          <w:color w:val="0000FF"/>
        </w:rPr>
      </w:pPr>
    </w:p>
    <w:p w14:paraId="5237C948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4131AA45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295DEE1D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1384883C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5E6B1407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4CEC2D27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1B8D1E7E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0FD77BC7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58B43704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14AF775D" w14:textId="77777777" w:rsidR="00CF44FE" w:rsidRDefault="00CF44FE" w:rsidP="00CF44FE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2A82D545" w14:textId="77777777" w:rsidR="00280F9A" w:rsidRPr="00280F9A" w:rsidRDefault="00280F9A" w:rsidP="00CF44FE">
      <w:pPr>
        <w:spacing w:after="200" w:line="276" w:lineRule="auto"/>
        <w:ind w:left="567"/>
      </w:pPr>
    </w:p>
    <w:p w14:paraId="783C9187" w14:textId="77777777" w:rsidR="00CF44FE" w:rsidRDefault="00CF44FE">
      <w:pPr>
        <w:spacing w:after="200" w:line="276" w:lineRule="auto"/>
      </w:pPr>
    </w:p>
    <w:p w14:paraId="46A7E39A" w14:textId="77777777" w:rsidR="00280F9A" w:rsidRPr="00280F9A" w:rsidRDefault="00280F9A" w:rsidP="009277C6">
      <w:pPr>
        <w:pStyle w:val="ListParagraph"/>
        <w:numPr>
          <w:ilvl w:val="0"/>
          <w:numId w:val="3"/>
        </w:numPr>
      </w:pPr>
      <w:r w:rsidRPr="00280F9A">
        <w:t xml:space="preserve">The graph </w:t>
      </w:r>
      <w:r w:rsidR="00CF44FE">
        <w:t xml:space="preserve">below </w:t>
      </w:r>
      <w:r w:rsidRPr="00280F9A">
        <w:t>shows the results of a photoelectric experiment using lithium.</w:t>
      </w:r>
    </w:p>
    <w:p w14:paraId="31D352A7" w14:textId="77777777" w:rsidR="00CF44FE" w:rsidRDefault="00280F9A" w:rsidP="00CF44FE">
      <w:pPr>
        <w:ind w:left="567"/>
      </w:pPr>
      <w:r w:rsidRPr="00280F9A">
        <w:tab/>
      </w:r>
    </w:p>
    <w:p w14:paraId="1316A3FE" w14:textId="77777777" w:rsidR="00CF44FE" w:rsidRDefault="00CF44FE" w:rsidP="00CF44FE">
      <w:pPr>
        <w:ind w:left="567"/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85888" behindDoc="1" locked="0" layoutInCell="1" allowOverlap="1" wp14:anchorId="6B4AF06D" wp14:editId="34F686A0">
                <wp:simplePos x="0" y="0"/>
                <wp:positionH relativeFrom="column">
                  <wp:posOffset>2003425</wp:posOffset>
                </wp:positionH>
                <wp:positionV relativeFrom="paragraph">
                  <wp:posOffset>133985</wp:posOffset>
                </wp:positionV>
                <wp:extent cx="2971800" cy="1943100"/>
                <wp:effectExtent l="0" t="38100" r="0" b="19050"/>
                <wp:wrapSquare wrapText="bothSides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1800" cy="1943100"/>
                          <a:chOff x="6687" y="8487"/>
                          <a:chExt cx="4680" cy="3060"/>
                        </a:xfrm>
                      </wpg:grpSpPr>
                      <wpg:grpSp>
                        <wpg:cNvPr id="5" name="Group 8"/>
                        <wpg:cNvGrpSpPr>
                          <a:grpSpLocks/>
                        </wpg:cNvGrpSpPr>
                        <wpg:grpSpPr bwMode="auto">
                          <a:xfrm>
                            <a:off x="6687" y="8487"/>
                            <a:ext cx="3840" cy="3060"/>
                            <a:chOff x="6687" y="8487"/>
                            <a:chExt cx="3840" cy="3060"/>
                          </a:xfrm>
                        </wpg:grpSpPr>
                        <wps:wsp>
                          <wps:cNvPr id="6" name="Line 9"/>
                          <wps:cNvCnPr/>
                          <wps:spPr bwMode="auto">
                            <a:xfrm flipV="1">
                              <a:off x="7047" y="8487"/>
                              <a:ext cx="0" cy="30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10"/>
                          <wps:cNvCnPr/>
                          <wps:spPr bwMode="auto">
                            <a:xfrm>
                              <a:off x="7047" y="10107"/>
                              <a:ext cx="34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11"/>
                          <wps:cNvCnPr/>
                          <wps:spPr bwMode="auto">
                            <a:xfrm flipH="1">
                              <a:off x="8847" y="8487"/>
                              <a:ext cx="132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87" y="8847"/>
                              <a:ext cx="8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74C620" w14:textId="77777777" w:rsidR="00B00266" w:rsidRDefault="00B00266" w:rsidP="00B2251E"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67" y="10107"/>
                              <a:ext cx="120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9DB9FD" w14:textId="77777777" w:rsidR="00B00266" w:rsidRPr="000C448D" w:rsidRDefault="00B00266" w:rsidP="00B2251E">
                                <w:pPr>
                                  <w:rPr>
                                    <w:vertAlign w:val="superscript"/>
                                  </w:rPr>
                                </w:pPr>
                                <w:r>
                                  <w:t>6 x 10</w:t>
                                </w:r>
                                <w:r>
                                  <w:rPr>
                                    <w:vertAlign w:val="superscript"/>
                                  </w:rPr>
                                  <w:t xml:space="preserve">14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0167" y="10107"/>
                            <a:ext cx="120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C75427" w14:textId="77777777" w:rsidR="00B00266" w:rsidRPr="000C448D" w:rsidRDefault="00B00266" w:rsidP="00B2251E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F (Hz)</w:t>
                              </w:r>
                              <w:r>
                                <w:rPr>
                                  <w:vertAlign w:val="superscript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58" style="position:absolute;left:0;text-align:left;margin-left:157.75pt;margin-top:10.55pt;width:234pt;height:153pt;z-index:-251630592" coordorigin="6687,8487" coordsize="468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">
                <v:group id="Group 8" o:spid="_x0000_s1059" style="position:absolute;left:6687;top:8487;width:3840;height:3060" coordorigin="6687,8487" coordsize="3840,3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line id="Line 9" o:spid="_x0000_s1060" style="position:absolute;flip:y;visibility:visible;mso-wrap-style:square" from="7047,8487" to="7047,11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GMyMAAAADaAAAADwAAAGRycy9kb3ducmV2LnhtbERPTWvCQBC9C/6HZYReQt1UQWzqKrY2&#10;UJAeqh48DtlpEszOhuzUpP++WxA8Pt73ajO4Rl2pC7VnA0/TFBRx4W3NpYHTMX9cggqCbLHxTAZ+&#10;KcBmPR6tMLO+5y+6HqRUMYRDhgYqkTbTOhQVOQxT3xJH7tt3DiXCrtS2wz6Gu0bP0nShHdYcGyps&#10;6a2i4nL4cXFG/sm7+Tx5dTpJnun9LPtUizEPk2H7AkpokLv45v6wBhbwfyX6Qa/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+hjMjAAAAA2gAAAA8AAAAAAAAAAAAAAAAA&#10;oQIAAGRycy9kb3ducmV2LnhtbFBLBQYAAAAABAAEAPkAAACOAwAAAAA=&#10;">
                    <v:stroke endarrow="block"/>
                  </v:line>
                  <v:line id="Line 10" o:spid="_x0000_s1061" style="position:absolute;visibility:visible;mso-wrap-style:square" from="7047,10107" to="10527,10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QM18IAAADaAAAADwAAAGRycy9kb3ducmV2LnhtbESPT2sCMRTE7wW/Q3iCt5rVg9bVKOJS&#10;8GAL/sHzc/PcLG5elk26pt++KRR6HGZ+M8xqE20jeup87VjBZJyBIC6drrlScDm/v76B8AFZY+OY&#10;FHyTh8168LLCXLsnH6k/hUqkEvY5KjAhtLmUvjRk0Y9dS5y8u+sshiS7SuoOn6ncNnKaZTNpsea0&#10;YLClnaHycfqyCuamOMq5LA7nz6KvJ4v4Ea+3hVKjYdwuQQSK4T/8R+914uD3Sr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QM18IAAADaAAAADwAAAAAAAAAAAAAA&#10;AAChAgAAZHJzL2Rvd25yZXYueG1sUEsFBgAAAAAEAAQA+QAAAJADAAAAAA==&#10;">
                    <v:stroke endarrow="block"/>
                  </v:line>
                  <v:line id="Line 11" o:spid="_x0000_s1062" style="position:absolute;flip:x;visibility:visible;mso-wrap-style:square" from="8847,8487" to="10167,10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  <v:shape id="Text Box 12" o:spid="_x0000_s1063" type="#_x0000_t202" style="position:absolute;left:6687;top:8847;width:8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:rsidR="00CF44FE" w:rsidRDefault="00CF44FE" w:rsidP="00590C4D">
                          <w:r>
                            <w:t>E</w:t>
                          </w:r>
                        </w:p>
                      </w:txbxContent>
                    </v:textbox>
                  </v:shape>
                  <v:shape id="Text Box 13" o:spid="_x0000_s1064" type="#_x0000_t202" style="position:absolute;left:8367;top:10107;width:12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:rsidR="00CF44FE" w:rsidRPr="000C448D" w:rsidRDefault="00CF44FE" w:rsidP="00590C4D">
                          <w:pPr>
                            <w:rPr>
                              <w:vertAlign w:val="superscript"/>
                            </w:rPr>
                          </w:pPr>
                          <w:r>
                            <w:t>6 x 10</w:t>
                          </w:r>
                          <w:r>
                            <w:rPr>
                              <w:vertAlign w:val="superscript"/>
                            </w:rPr>
                            <w:t xml:space="preserve">14 </w:t>
                          </w:r>
                        </w:p>
                      </w:txbxContent>
                    </v:textbox>
                  </v:shape>
                </v:group>
                <v:shape id="Text Box 14" o:spid="_x0000_s1065" type="#_x0000_t202" style="position:absolute;left:10167;top:10107;width:12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CF44FE" w:rsidRPr="000C448D" w:rsidRDefault="00CF44FE" w:rsidP="00590C4D">
                        <w:pPr>
                          <w:rPr>
                            <w:vertAlign w:val="superscript"/>
                          </w:rPr>
                        </w:pPr>
                        <w:r>
                          <w:t>F (Hz)</w:t>
                        </w:r>
                        <w:r>
                          <w:rPr>
                            <w:vertAlign w:val="superscript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69DFA26" w14:textId="77777777" w:rsidR="00CF44FE" w:rsidRDefault="00CF44FE" w:rsidP="00CF44FE">
      <w:pPr>
        <w:ind w:left="567"/>
      </w:pPr>
    </w:p>
    <w:p w14:paraId="55926A75" w14:textId="77777777" w:rsidR="00CF44FE" w:rsidRDefault="00CF44FE" w:rsidP="00CF44FE">
      <w:pPr>
        <w:ind w:left="567"/>
      </w:pPr>
    </w:p>
    <w:p w14:paraId="6D0ADE7F" w14:textId="77777777" w:rsidR="00CF44FE" w:rsidRDefault="00CF44FE" w:rsidP="00CF44FE">
      <w:pPr>
        <w:ind w:left="567"/>
      </w:pPr>
    </w:p>
    <w:p w14:paraId="55069FBA" w14:textId="77777777" w:rsidR="00CF44FE" w:rsidRDefault="00CF44FE" w:rsidP="00CF44FE">
      <w:pPr>
        <w:ind w:left="567"/>
      </w:pPr>
    </w:p>
    <w:p w14:paraId="7A2A8A7E" w14:textId="77777777" w:rsidR="00CF44FE" w:rsidRDefault="00CF44FE" w:rsidP="00CF44FE">
      <w:pPr>
        <w:ind w:left="567"/>
      </w:pPr>
    </w:p>
    <w:p w14:paraId="4D100181" w14:textId="77777777" w:rsidR="00CF44FE" w:rsidRDefault="00CF44FE" w:rsidP="00CF44FE">
      <w:pPr>
        <w:ind w:left="567"/>
      </w:pPr>
    </w:p>
    <w:p w14:paraId="7A1683E8" w14:textId="77777777" w:rsidR="00CF44FE" w:rsidRDefault="00CF44FE" w:rsidP="00CF44FE">
      <w:pPr>
        <w:ind w:left="567"/>
      </w:pPr>
    </w:p>
    <w:p w14:paraId="4CCF5783" w14:textId="77777777" w:rsidR="00CF44FE" w:rsidRDefault="00CF44FE" w:rsidP="00CF44FE">
      <w:pPr>
        <w:ind w:left="567"/>
      </w:pPr>
    </w:p>
    <w:p w14:paraId="495D1CB9" w14:textId="77777777" w:rsidR="00CF44FE" w:rsidRDefault="00CF44FE" w:rsidP="00CF44FE">
      <w:pPr>
        <w:ind w:left="567"/>
      </w:pPr>
    </w:p>
    <w:p w14:paraId="1423C0C6" w14:textId="77777777" w:rsidR="00CF44FE" w:rsidRDefault="00CF44FE" w:rsidP="00CF44FE">
      <w:pPr>
        <w:ind w:left="567"/>
      </w:pPr>
    </w:p>
    <w:p w14:paraId="3AA71E0F" w14:textId="77777777" w:rsidR="00CF44FE" w:rsidRDefault="00CF44FE" w:rsidP="00CF44FE">
      <w:pPr>
        <w:ind w:left="567"/>
      </w:pPr>
    </w:p>
    <w:p w14:paraId="3838ECC8" w14:textId="77777777" w:rsidR="00CF44FE" w:rsidRDefault="00CF44FE" w:rsidP="00CF44FE">
      <w:pPr>
        <w:ind w:left="567"/>
      </w:pPr>
    </w:p>
    <w:p w14:paraId="7AE08B7F" w14:textId="77777777" w:rsidR="00280F9A" w:rsidRPr="00280F9A" w:rsidRDefault="00280F9A" w:rsidP="00CF44FE">
      <w:pPr>
        <w:ind w:left="567"/>
        <w:rPr>
          <w:vertAlign w:val="superscript"/>
        </w:rPr>
      </w:pPr>
      <w:r w:rsidRPr="00280F9A">
        <w:t>Calculate the velocity of electrons emitted when light of wavelength 3.0 x 10</w:t>
      </w:r>
      <w:r w:rsidRPr="00280F9A">
        <w:rPr>
          <w:vertAlign w:val="superscript"/>
        </w:rPr>
        <w:t>-7</w:t>
      </w:r>
      <w:r w:rsidRPr="00280F9A">
        <w:t xml:space="preserve"> nm</w:t>
      </w:r>
      <w:r w:rsidR="00CF44FE">
        <w:t xml:space="preserve"> is shone on the metal,</w:t>
      </w:r>
      <w:r w:rsidRPr="00280F9A">
        <w:t xml:space="preserve"> (you will need the electron mass and Planck’s constant)</w:t>
      </w:r>
      <w:r w:rsidR="00CF44FE">
        <w:t>.</w:t>
      </w:r>
      <w:r w:rsidR="009277C6">
        <w:t xml:space="preserve">  [2]</w:t>
      </w:r>
    </w:p>
    <w:p w14:paraId="135474FC" w14:textId="77777777" w:rsidR="00280F9A" w:rsidRPr="00280F9A" w:rsidRDefault="00280F9A" w:rsidP="00CF44FE">
      <w:pPr>
        <w:ind w:left="567"/>
      </w:pPr>
    </w:p>
    <w:p w14:paraId="2A18A61D" w14:textId="77777777" w:rsidR="009277C6" w:rsidRDefault="009277C6" w:rsidP="009277C6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0EA973B7" w14:textId="77777777" w:rsidR="009277C6" w:rsidRDefault="009277C6" w:rsidP="009277C6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15C8EA68" w14:textId="77777777" w:rsidR="009277C6" w:rsidRDefault="009277C6" w:rsidP="009277C6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57D550BA" w14:textId="77777777" w:rsidR="009277C6" w:rsidRDefault="009277C6" w:rsidP="009277C6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2D86CB36" w14:textId="77777777" w:rsidR="009277C6" w:rsidRDefault="009277C6" w:rsidP="009277C6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272E8FB7" w14:textId="77777777" w:rsidR="009277C6" w:rsidRDefault="009277C6" w:rsidP="009277C6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404C22B1" w14:textId="77777777" w:rsidR="009277C6" w:rsidRDefault="009277C6" w:rsidP="009277C6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43DBB784" w14:textId="77777777" w:rsidR="009277C6" w:rsidRDefault="009277C6" w:rsidP="009277C6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5F1C2D46" w14:textId="77777777" w:rsidR="009277C6" w:rsidRDefault="009277C6" w:rsidP="009277C6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5701CCF7" w14:textId="77777777" w:rsidR="009277C6" w:rsidRDefault="00280F9A" w:rsidP="009277C6">
      <w:pPr>
        <w:pStyle w:val="ListParagraph"/>
        <w:numPr>
          <w:ilvl w:val="0"/>
          <w:numId w:val="3"/>
        </w:numPr>
      </w:pPr>
      <w:r w:rsidRPr="00280F9A">
        <w:t xml:space="preserve">When a gamma ray collides with a massive nucleus it disappears and its energy is used to create an electron/positron pair. </w:t>
      </w:r>
    </w:p>
    <w:p w14:paraId="7B210734" w14:textId="77777777" w:rsidR="00280F9A" w:rsidRPr="00280F9A" w:rsidRDefault="00280F9A" w:rsidP="009277C6">
      <w:pPr>
        <w:pStyle w:val="ListParagraph"/>
        <w:ind w:left="927"/>
      </w:pPr>
      <w:r w:rsidRPr="00280F9A">
        <w:t>Derive the following equation for the velocity of the two particles.</w:t>
      </w:r>
      <w:r w:rsidR="009277C6">
        <w:t xml:space="preserve"> [1]</w:t>
      </w:r>
    </w:p>
    <w:p w14:paraId="3D1E502D" w14:textId="77777777" w:rsidR="009277C6" w:rsidRDefault="009277C6" w:rsidP="009277C6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  <w:r w:rsidRPr="00280F9A">
        <w:rPr>
          <w:position w:val="-26"/>
        </w:rPr>
        <w:object w:dxaOrig="1440" w:dyaOrig="700" w14:anchorId="709779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pt;height:65.6pt" o:ole="">
            <v:imagedata r:id="rId5" o:title=""/>
          </v:shape>
          <o:OLEObject Type="Embed" ProgID="Equation.DSMT4" ShapeID="_x0000_i1025" DrawAspect="Content" ObjectID="_1519021588" r:id="rId6"/>
        </w:object>
      </w:r>
    </w:p>
    <w:p w14:paraId="4EF6929B" w14:textId="77777777" w:rsidR="009277C6" w:rsidRDefault="009277C6" w:rsidP="009277C6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6463305A" w14:textId="77777777" w:rsidR="009277C6" w:rsidRDefault="009277C6" w:rsidP="009277C6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4C42EA0D" w14:textId="77777777" w:rsidR="009277C6" w:rsidRDefault="009277C6" w:rsidP="009277C6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3E19CA24" w14:textId="77777777" w:rsidR="009277C6" w:rsidRDefault="009277C6" w:rsidP="009277C6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7E6CA39C" w14:textId="77777777" w:rsidR="009277C6" w:rsidRDefault="009277C6" w:rsidP="009277C6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28CDA464" w14:textId="77777777" w:rsidR="00280F9A" w:rsidRPr="00280F9A" w:rsidRDefault="009277C6" w:rsidP="009277C6">
      <w:pPr>
        <w:pStyle w:val="Header"/>
        <w:tabs>
          <w:tab w:val="clear" w:pos="4320"/>
          <w:tab w:val="clear" w:pos="8640"/>
          <w:tab w:val="right" w:leader="underscore" w:pos="10490"/>
        </w:tabs>
        <w:spacing w:line="480" w:lineRule="auto"/>
      </w:pPr>
      <w:r>
        <w:tab/>
      </w:r>
    </w:p>
    <w:p w14:paraId="74284899" w14:textId="77777777" w:rsidR="002F0FE9" w:rsidRDefault="002F0FE9" w:rsidP="0006033F"/>
    <w:tbl>
      <w:tblPr>
        <w:tblW w:w="1105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0"/>
        <w:gridCol w:w="4819"/>
        <w:gridCol w:w="1985"/>
        <w:gridCol w:w="1843"/>
        <w:gridCol w:w="1560"/>
      </w:tblGrid>
      <w:tr w:rsidR="00CF44FE" w:rsidRPr="00CF44FE" w14:paraId="102488DD" w14:textId="77777777" w:rsidTr="00B2251E">
        <w:tc>
          <w:tcPr>
            <w:tcW w:w="850" w:type="dxa"/>
          </w:tcPr>
          <w:p w14:paraId="3B23AF7B" w14:textId="77777777" w:rsidR="00CF44FE" w:rsidRPr="00CF44FE" w:rsidRDefault="00CF44FE" w:rsidP="00B2251E">
            <w:pPr>
              <w:pStyle w:val="BodyTextIndent"/>
              <w:spacing w:before="120"/>
              <w:rPr>
                <w:b/>
                <w:sz w:val="28"/>
              </w:rPr>
            </w:pPr>
          </w:p>
        </w:tc>
        <w:tc>
          <w:tcPr>
            <w:tcW w:w="4819" w:type="dxa"/>
          </w:tcPr>
          <w:p w14:paraId="630FCE42" w14:textId="77777777" w:rsidR="00CF44FE" w:rsidRPr="00CF44FE" w:rsidRDefault="00CF44FE" w:rsidP="00B2251E">
            <w:pPr>
              <w:pStyle w:val="BodyTextIndent"/>
              <w:spacing w:before="120"/>
              <w:rPr>
                <w:b/>
                <w:sz w:val="28"/>
              </w:rPr>
            </w:pPr>
            <w:r w:rsidRPr="00CF44FE">
              <w:rPr>
                <w:b/>
                <w:sz w:val="28"/>
              </w:rPr>
              <w:t>Evidence</w:t>
            </w:r>
          </w:p>
        </w:tc>
        <w:tc>
          <w:tcPr>
            <w:tcW w:w="1985" w:type="dxa"/>
            <w:shd w:val="clear" w:color="auto" w:fill="auto"/>
          </w:tcPr>
          <w:p w14:paraId="7068AC3D" w14:textId="77777777" w:rsidR="00CF44FE" w:rsidRPr="00CF44FE" w:rsidRDefault="00CF44FE" w:rsidP="00B2251E">
            <w:pPr>
              <w:pStyle w:val="BodyTextIndent"/>
              <w:spacing w:before="120"/>
              <w:rPr>
                <w:b/>
                <w:sz w:val="28"/>
              </w:rPr>
            </w:pPr>
            <w:r w:rsidRPr="00CF44FE">
              <w:rPr>
                <w:b/>
                <w:sz w:val="28"/>
              </w:rPr>
              <w:t>Ach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uto"/>
          </w:tcPr>
          <w:p w14:paraId="7AA4A06F" w14:textId="77777777" w:rsidR="00CF44FE" w:rsidRPr="00CF44FE" w:rsidRDefault="00CF44FE" w:rsidP="00B2251E">
            <w:pPr>
              <w:pStyle w:val="BodyTextIndent"/>
              <w:spacing w:before="120"/>
              <w:rPr>
                <w:b/>
                <w:sz w:val="28"/>
              </w:rPr>
            </w:pPr>
            <w:r w:rsidRPr="00CF44FE">
              <w:rPr>
                <w:b/>
                <w:sz w:val="28"/>
              </w:rPr>
              <w:t>Merit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shd w:val="clear" w:color="auto" w:fill="auto"/>
          </w:tcPr>
          <w:p w14:paraId="18ABC155" w14:textId="77777777" w:rsidR="00CF44FE" w:rsidRPr="00CF44FE" w:rsidRDefault="00CF44FE" w:rsidP="00B2251E">
            <w:pPr>
              <w:pStyle w:val="BodyTextIndent"/>
              <w:spacing w:before="120"/>
              <w:rPr>
                <w:b/>
                <w:sz w:val="28"/>
              </w:rPr>
            </w:pPr>
            <w:proofErr w:type="spellStart"/>
            <w:r w:rsidRPr="00CF44FE">
              <w:rPr>
                <w:b/>
                <w:sz w:val="28"/>
              </w:rPr>
              <w:t>Exc</w:t>
            </w:r>
            <w:proofErr w:type="spellEnd"/>
          </w:p>
        </w:tc>
      </w:tr>
      <w:tr w:rsidR="00CF44FE" w:rsidRPr="00CF44FE" w14:paraId="602996C9" w14:textId="77777777" w:rsidTr="00B2251E">
        <w:tc>
          <w:tcPr>
            <w:tcW w:w="850" w:type="dxa"/>
          </w:tcPr>
          <w:p w14:paraId="64A3357D" w14:textId="77777777" w:rsidR="00CF44FE" w:rsidRPr="00CF44FE" w:rsidRDefault="00CF44FE" w:rsidP="00B2251E">
            <w:pPr>
              <w:rPr>
                <w:sz w:val="28"/>
              </w:rPr>
            </w:pPr>
            <w:r w:rsidRPr="00CF44FE">
              <w:rPr>
                <w:sz w:val="28"/>
              </w:rPr>
              <w:t xml:space="preserve"> (a)</w:t>
            </w:r>
          </w:p>
        </w:tc>
        <w:tc>
          <w:tcPr>
            <w:tcW w:w="4819" w:type="dxa"/>
          </w:tcPr>
          <w:p w14:paraId="6447E6E2" w14:textId="77777777" w:rsidR="00CF44FE" w:rsidRPr="00CF44FE" w:rsidRDefault="00CF44FE" w:rsidP="00B2251E">
            <w:pPr>
              <w:rPr>
                <w:sz w:val="28"/>
              </w:rPr>
            </w:pPr>
            <w:r w:rsidRPr="00CF44FE">
              <w:rPr>
                <w:i/>
                <w:sz w:val="28"/>
              </w:rPr>
              <w:t xml:space="preserve">E = </w:t>
            </w:r>
            <w:proofErr w:type="spellStart"/>
            <w:r w:rsidRPr="00CF44FE">
              <w:rPr>
                <w:i/>
                <w:sz w:val="28"/>
              </w:rPr>
              <w:t>hf</w:t>
            </w:r>
            <w:proofErr w:type="spellEnd"/>
            <w:r w:rsidRPr="00CF44FE">
              <w:rPr>
                <w:i/>
                <w:sz w:val="28"/>
              </w:rPr>
              <w:t xml:space="preserve">,    c = </w:t>
            </w:r>
            <w:proofErr w:type="spellStart"/>
            <w:r w:rsidRPr="00CF44FE">
              <w:rPr>
                <w:i/>
                <w:sz w:val="28"/>
              </w:rPr>
              <w:t>fλ</w:t>
            </w:r>
            <w:proofErr w:type="spellEnd"/>
            <w:r w:rsidRPr="00CF44FE">
              <w:rPr>
                <w:sz w:val="28"/>
              </w:rPr>
              <w:t xml:space="preserve">,   </w:t>
            </w:r>
            <w:r w:rsidRPr="00CF44FE">
              <w:rPr>
                <w:sz w:val="28"/>
              </w:rPr>
              <w:sym w:font="Symbol" w:char="F0DE"/>
            </w:r>
            <w:r w:rsidRPr="00CF44FE">
              <w:rPr>
                <w:sz w:val="28"/>
              </w:rPr>
              <w:t xml:space="preserve"> </w:t>
            </w:r>
            <w:r w:rsidRPr="00CF44FE">
              <w:rPr>
                <w:i/>
                <w:sz w:val="28"/>
              </w:rPr>
              <w:t xml:space="preserve">E </w:t>
            </w:r>
            <w:r w:rsidRPr="00CF44FE">
              <w:rPr>
                <w:sz w:val="28"/>
              </w:rPr>
              <w:t xml:space="preserve">= </w:t>
            </w:r>
            <w:r w:rsidRPr="00CF44FE">
              <w:rPr>
                <w:position w:val="-22"/>
                <w:sz w:val="28"/>
              </w:rPr>
              <w:object w:dxaOrig="360" w:dyaOrig="580" w14:anchorId="3514A758">
                <v:shape id="_x0000_i1026" type="#_x0000_t75" style="width:18.55pt;height:29.25pt" o:ole="">
                  <v:imagedata r:id="rId7" o:title=""/>
                </v:shape>
                <o:OLEObject Type="Embed" ProgID="Equation.3" ShapeID="_x0000_i1026" DrawAspect="Content" ObjectID="_1519021589" r:id="rId8"/>
              </w:object>
            </w:r>
          </w:p>
          <w:p w14:paraId="35714A36" w14:textId="77777777" w:rsidR="00CF44FE" w:rsidRPr="00CF44FE" w:rsidRDefault="00CF44FE" w:rsidP="00B2251E">
            <w:pPr>
              <w:rPr>
                <w:sz w:val="28"/>
              </w:rPr>
            </w:pPr>
            <w:r w:rsidRPr="00CF44FE">
              <w:rPr>
                <w:sz w:val="28"/>
              </w:rPr>
              <w:t xml:space="preserve">= </w:t>
            </w:r>
            <w:r w:rsidRPr="00CF44FE">
              <w:rPr>
                <w:position w:val="-24"/>
                <w:sz w:val="28"/>
              </w:rPr>
              <w:object w:dxaOrig="2580" w:dyaOrig="639" w14:anchorId="7464A226">
                <v:shape id="_x0000_i1027" type="#_x0000_t75" style="width:131.15pt;height:32.8pt" o:ole="">
                  <v:imagedata r:id="rId9" o:title=""/>
                </v:shape>
                <o:OLEObject Type="Embed" ProgID="Equation.3" ShapeID="_x0000_i1027" DrawAspect="Content" ObjectID="_1519021590" r:id="rId10"/>
              </w:object>
            </w:r>
          </w:p>
          <w:p w14:paraId="5638D8DA" w14:textId="77777777" w:rsidR="00CF44FE" w:rsidRPr="00CF44FE" w:rsidRDefault="00CF44FE" w:rsidP="00B2251E">
            <w:pPr>
              <w:rPr>
                <w:sz w:val="28"/>
              </w:rPr>
            </w:pPr>
            <w:r w:rsidRPr="00CF44FE">
              <w:rPr>
                <w:sz w:val="28"/>
              </w:rPr>
              <w:t>= 4.0817</w:t>
            </w:r>
            <w:r w:rsidRPr="00CF44FE">
              <w:rPr>
                <w:sz w:val="28"/>
              </w:rPr>
              <w:sym w:font="Symbol" w:char="F0B4"/>
            </w:r>
            <w:r w:rsidRPr="00CF44FE">
              <w:rPr>
                <w:sz w:val="28"/>
              </w:rPr>
              <w:t>10</w:t>
            </w:r>
            <w:r w:rsidRPr="00CF44FE">
              <w:rPr>
                <w:sz w:val="28"/>
                <w:vertAlign w:val="superscript"/>
              </w:rPr>
              <w:sym w:font="Symbol" w:char="F02D"/>
            </w:r>
            <w:r w:rsidRPr="00CF44FE">
              <w:rPr>
                <w:sz w:val="28"/>
                <w:vertAlign w:val="superscript"/>
              </w:rPr>
              <w:t>19</w:t>
            </w:r>
            <w:r w:rsidRPr="00CF44FE">
              <w:rPr>
                <w:sz w:val="28"/>
              </w:rPr>
              <w:t xml:space="preserve">    = 4.08</w:t>
            </w:r>
            <w:r w:rsidRPr="00CF44FE">
              <w:rPr>
                <w:sz w:val="28"/>
              </w:rPr>
              <w:sym w:font="Symbol" w:char="F0B4"/>
            </w:r>
            <w:r w:rsidRPr="00CF44FE">
              <w:rPr>
                <w:sz w:val="28"/>
              </w:rPr>
              <w:t>10</w:t>
            </w:r>
            <w:r w:rsidRPr="00CF44FE">
              <w:rPr>
                <w:sz w:val="28"/>
                <w:vertAlign w:val="superscript"/>
              </w:rPr>
              <w:sym w:font="Symbol" w:char="F02D"/>
            </w:r>
            <w:r w:rsidRPr="00CF44FE">
              <w:rPr>
                <w:sz w:val="28"/>
                <w:vertAlign w:val="superscript"/>
              </w:rPr>
              <w:t>19</w:t>
            </w:r>
            <w:r w:rsidRPr="00CF44FE">
              <w:rPr>
                <w:sz w:val="28"/>
              </w:rPr>
              <w:t xml:space="preserve"> m</w:t>
            </w:r>
          </w:p>
        </w:tc>
        <w:tc>
          <w:tcPr>
            <w:tcW w:w="1985" w:type="dxa"/>
            <w:tcBorders>
              <w:bottom w:val="single" w:sz="4" w:space="0" w:color="auto"/>
            </w:tcBorders>
            <w:shd w:val="clear" w:color="auto" w:fill="auto"/>
          </w:tcPr>
          <w:p w14:paraId="5DE3F7DD" w14:textId="77777777" w:rsidR="00CF44FE" w:rsidRPr="00CF44FE" w:rsidRDefault="00CF44FE" w:rsidP="00B2251E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sz w:val="28"/>
                <w:lang w:val="en-NZ"/>
              </w:rPr>
            </w:pPr>
            <w:r w:rsidRPr="00CF44FE">
              <w:rPr>
                <w:sz w:val="28"/>
                <w:vertAlign w:val="superscript"/>
                <w:lang w:val="en-NZ"/>
              </w:rPr>
              <w:t xml:space="preserve">2 </w:t>
            </w:r>
            <w:r w:rsidRPr="00CF44FE">
              <w:rPr>
                <w:i/>
                <w:sz w:val="28"/>
              </w:rPr>
              <w:t>Correct frequency (6.16</w:t>
            </w:r>
            <w:r w:rsidRPr="00CF44FE">
              <w:rPr>
                <w:i/>
                <w:sz w:val="28"/>
              </w:rPr>
              <w:sym w:font="Symbol" w:char="F0B4"/>
            </w:r>
            <w:r w:rsidRPr="00CF44FE">
              <w:rPr>
                <w:i/>
                <w:sz w:val="28"/>
              </w:rPr>
              <w:t>10</w:t>
            </w:r>
            <w:r w:rsidRPr="00CF44FE">
              <w:rPr>
                <w:i/>
                <w:sz w:val="28"/>
                <w:vertAlign w:val="superscript"/>
              </w:rPr>
              <w:t>14</w:t>
            </w:r>
            <w:r w:rsidRPr="00CF44FE">
              <w:rPr>
                <w:i/>
                <w:sz w:val="28"/>
              </w:rPr>
              <w:t xml:space="preserve"> Hz)</w:t>
            </w:r>
            <w:r w:rsidRPr="00CF44FE">
              <w:rPr>
                <w:sz w:val="28"/>
                <w:lang w:val="en-NZ"/>
              </w:rPr>
              <w:t>.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uto"/>
          </w:tcPr>
          <w:p w14:paraId="0DA8BCDE" w14:textId="77777777" w:rsidR="00CF44FE" w:rsidRPr="00CF44FE" w:rsidRDefault="00CF44FE" w:rsidP="00B2251E">
            <w:pPr>
              <w:pStyle w:val="BodyTextIndent"/>
              <w:tabs>
                <w:tab w:val="left" w:pos="317"/>
              </w:tabs>
              <w:spacing w:before="60"/>
              <w:ind w:left="34"/>
              <w:rPr>
                <w:sz w:val="28"/>
              </w:rPr>
            </w:pPr>
            <w:r w:rsidRPr="00CF44FE">
              <w:rPr>
                <w:sz w:val="28"/>
                <w:vertAlign w:val="superscript"/>
                <w:lang w:val="en-NZ"/>
              </w:rPr>
              <w:t xml:space="preserve">2  </w:t>
            </w:r>
            <w:r w:rsidRPr="00CF44FE">
              <w:rPr>
                <w:sz w:val="28"/>
                <w:lang w:val="en-NZ"/>
              </w:rPr>
              <w:t>Correct working (show question)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shd w:val="clear" w:color="auto" w:fill="D9D9D9"/>
          </w:tcPr>
          <w:p w14:paraId="1D62537D" w14:textId="77777777" w:rsidR="00CF44FE" w:rsidRPr="00CF44FE" w:rsidRDefault="00CF44FE" w:rsidP="00B2251E">
            <w:pPr>
              <w:pStyle w:val="BodyTextIndent"/>
              <w:spacing w:before="60"/>
              <w:ind w:left="34"/>
              <w:rPr>
                <w:sz w:val="28"/>
              </w:rPr>
            </w:pPr>
          </w:p>
        </w:tc>
      </w:tr>
      <w:tr w:rsidR="00CF44FE" w:rsidRPr="00CF44FE" w14:paraId="5CA76FE3" w14:textId="77777777" w:rsidTr="00B2251E">
        <w:trPr>
          <w:cantSplit/>
          <w:trHeight w:val="444"/>
        </w:trPr>
        <w:tc>
          <w:tcPr>
            <w:tcW w:w="850" w:type="dxa"/>
          </w:tcPr>
          <w:p w14:paraId="368A7596" w14:textId="77777777" w:rsidR="00CF44FE" w:rsidRPr="00CF44FE" w:rsidRDefault="00CF44FE" w:rsidP="00B2251E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sz w:val="28"/>
              </w:rPr>
            </w:pPr>
            <w:r w:rsidRPr="00CF44FE">
              <w:rPr>
                <w:sz w:val="28"/>
              </w:rPr>
              <w:t>(b)</w:t>
            </w:r>
          </w:p>
        </w:tc>
        <w:tc>
          <w:tcPr>
            <w:tcW w:w="4819" w:type="dxa"/>
          </w:tcPr>
          <w:p w14:paraId="78CDC9CA" w14:textId="77777777" w:rsidR="00CF44FE" w:rsidRPr="00CF44FE" w:rsidRDefault="00CF44FE" w:rsidP="00B2251E">
            <w:r w:rsidRPr="00CF44FE">
              <w:t xml:space="preserve">Light is quantised / made of photons / photons are tiny quanta / particles of light. </w:t>
            </w:r>
          </w:p>
          <w:p w14:paraId="09C34378" w14:textId="77777777" w:rsidR="00CF44FE" w:rsidRPr="00CF44FE" w:rsidRDefault="00CF44FE" w:rsidP="00B2251E">
            <w:r w:rsidRPr="00CF44FE">
              <w:t>Each photon has a certain amount of energy.</w:t>
            </w:r>
          </w:p>
          <w:p w14:paraId="23001A74" w14:textId="77777777" w:rsidR="00CF44FE" w:rsidRPr="00CF44FE" w:rsidRDefault="00CF44FE" w:rsidP="00B2251E">
            <w:r w:rsidRPr="00CF44FE">
              <w:t>The energy of a photon is proportional to its frequency / each frequency/wavelength of light has its own energy photon.</w:t>
            </w:r>
          </w:p>
          <w:p w14:paraId="56038F09" w14:textId="77777777" w:rsidR="00CF44FE" w:rsidRPr="00CF44FE" w:rsidRDefault="00CF44FE" w:rsidP="00B2251E">
            <w:r w:rsidRPr="00CF44FE">
              <w:t>The energy of one photon can be absorbed by only one electron.</w:t>
            </w:r>
          </w:p>
          <w:p w14:paraId="61931D44" w14:textId="77777777" w:rsidR="00CF44FE" w:rsidRPr="00CF44FE" w:rsidRDefault="00CF44FE" w:rsidP="00B2251E">
            <w:r w:rsidRPr="00CF44FE">
              <w:t>When an electron absorbs a photon’s energy, the electron is moved up in energy level.</w:t>
            </w:r>
          </w:p>
          <w:p w14:paraId="63D6A11A" w14:textId="77777777" w:rsidR="00CF44FE" w:rsidRPr="00CF44FE" w:rsidRDefault="00CF44FE" w:rsidP="00B2251E">
            <w:r w:rsidRPr="00B2251E">
              <w:rPr>
                <w:highlight w:val="yellow"/>
              </w:rPr>
              <w:t>If the energy is sufficient the electron will be removed from the nucleus/metallic energy band it is attached to/the electron can move to the surface of the metal and leave the surface.</w:t>
            </w:r>
          </w:p>
          <w:p w14:paraId="3BEF55C3" w14:textId="77777777" w:rsidR="00CF44FE" w:rsidRPr="00CF44FE" w:rsidRDefault="00CF44FE" w:rsidP="00B2251E">
            <w:pPr>
              <w:rPr>
                <w:sz w:val="28"/>
              </w:rPr>
            </w:pPr>
            <w:r w:rsidRPr="00CF44FE">
              <w:t>Electrons that have left the nucleus move to the anode and current is made.</w:t>
            </w:r>
          </w:p>
        </w:tc>
        <w:tc>
          <w:tcPr>
            <w:tcW w:w="1985" w:type="dxa"/>
            <w:tcBorders>
              <w:bottom w:val="single" w:sz="4" w:space="0" w:color="auto"/>
            </w:tcBorders>
            <w:shd w:val="clear" w:color="auto" w:fill="auto"/>
          </w:tcPr>
          <w:p w14:paraId="67B9E238" w14:textId="77777777" w:rsidR="00CF44FE" w:rsidRPr="00CF44FE" w:rsidRDefault="00CF44FE" w:rsidP="00B2251E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i/>
                <w:sz w:val="28"/>
              </w:rPr>
            </w:pPr>
            <w:r w:rsidRPr="00CF44FE">
              <w:rPr>
                <w:i/>
                <w:sz w:val="28"/>
                <w:vertAlign w:val="superscript"/>
                <w:lang w:val="en-NZ"/>
              </w:rPr>
              <w:t xml:space="preserve">1 </w:t>
            </w:r>
            <w:r w:rsidRPr="00CF44FE">
              <w:rPr>
                <w:i/>
                <w:sz w:val="28"/>
                <w:lang w:val="en-NZ"/>
              </w:rPr>
              <w:t xml:space="preserve"> </w:t>
            </w:r>
            <w:r w:rsidRPr="00CF44FE">
              <w:rPr>
                <w:sz w:val="28"/>
                <w:lang w:val="en-NZ"/>
              </w:rPr>
              <w:t>Electron absorbs enough energy from a photon to leave metal</w:t>
            </w:r>
            <w:r w:rsidRPr="00CF44FE">
              <w:rPr>
                <w:i/>
                <w:sz w:val="28"/>
                <w:lang w:val="en-NZ"/>
              </w:rPr>
              <w:t xml:space="preserve">. 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auto"/>
          </w:tcPr>
          <w:p w14:paraId="61286A04" w14:textId="77777777" w:rsidR="00CF44FE" w:rsidRPr="00CF44FE" w:rsidRDefault="00CF44FE" w:rsidP="00B2251E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sz w:val="28"/>
                <w:lang w:val="en-NZ"/>
              </w:rPr>
            </w:pPr>
            <w:r w:rsidRPr="00CF44FE">
              <w:rPr>
                <w:sz w:val="28"/>
                <w:vertAlign w:val="superscript"/>
                <w:lang w:val="en-NZ"/>
              </w:rPr>
              <w:t xml:space="preserve">1 </w:t>
            </w:r>
            <w:r w:rsidRPr="00CF44FE">
              <w:rPr>
                <w:sz w:val="28"/>
                <w:lang w:val="en-NZ"/>
              </w:rPr>
              <w:t xml:space="preserve"> Light is quantised energy.</w:t>
            </w:r>
          </w:p>
          <w:p w14:paraId="6677F5F7" w14:textId="77777777" w:rsidR="00CF44FE" w:rsidRPr="00CF44FE" w:rsidRDefault="00CF44FE" w:rsidP="00B2251E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sz w:val="28"/>
                <w:lang w:val="en-NZ"/>
              </w:rPr>
            </w:pPr>
            <w:r w:rsidRPr="00CF44FE">
              <w:rPr>
                <w:sz w:val="28"/>
                <w:lang w:val="en-NZ"/>
              </w:rPr>
              <w:t>1 photon – 1 electron</w:t>
            </w:r>
          </w:p>
          <w:p w14:paraId="2323EEC2" w14:textId="77777777" w:rsidR="00CF44FE" w:rsidRPr="00CF44FE" w:rsidRDefault="00CF44FE" w:rsidP="00B2251E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sz w:val="28"/>
                <w:lang w:val="en-NZ"/>
              </w:rPr>
            </w:pPr>
            <w:r w:rsidRPr="00CF44FE">
              <w:rPr>
                <w:sz w:val="28"/>
                <w:lang w:val="en-NZ"/>
              </w:rPr>
              <w:t>Electron moves/leaves surface</w:t>
            </w:r>
            <w:r w:rsidRPr="00CF44FE">
              <w:rPr>
                <w:sz w:val="28"/>
              </w:rPr>
              <w:t>.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shd w:val="clear" w:color="auto" w:fill="auto"/>
          </w:tcPr>
          <w:p w14:paraId="348B3CC7" w14:textId="77777777" w:rsidR="00CF44FE" w:rsidRPr="00CF44FE" w:rsidRDefault="00CF44FE" w:rsidP="00B2251E">
            <w:pPr>
              <w:pStyle w:val="BodyTextIndent"/>
              <w:tabs>
                <w:tab w:val="left" w:pos="318"/>
              </w:tabs>
              <w:spacing w:before="60"/>
              <w:ind w:left="170" w:hanging="170"/>
              <w:rPr>
                <w:sz w:val="28"/>
              </w:rPr>
            </w:pPr>
            <w:r w:rsidRPr="00CF44FE">
              <w:rPr>
                <w:sz w:val="28"/>
                <w:vertAlign w:val="superscript"/>
              </w:rPr>
              <w:t>1</w:t>
            </w:r>
            <w:r w:rsidRPr="00CF44FE">
              <w:rPr>
                <w:sz w:val="28"/>
              </w:rPr>
              <w:t xml:space="preserve"> </w:t>
            </w:r>
            <w:r w:rsidRPr="00CF44FE">
              <w:rPr>
                <w:sz w:val="28"/>
              </w:rPr>
              <w:tab/>
              <w:t>Full answer.</w:t>
            </w:r>
          </w:p>
        </w:tc>
      </w:tr>
      <w:tr w:rsidR="00CF44FE" w:rsidRPr="00CF44FE" w14:paraId="640338A7" w14:textId="77777777" w:rsidTr="00B2251E">
        <w:trPr>
          <w:cantSplit/>
          <w:trHeight w:val="1245"/>
        </w:trPr>
        <w:tc>
          <w:tcPr>
            <w:tcW w:w="850" w:type="dxa"/>
          </w:tcPr>
          <w:p w14:paraId="1E7C5040" w14:textId="77777777" w:rsidR="00CF44FE" w:rsidRPr="00CF44FE" w:rsidRDefault="00CF44FE" w:rsidP="00B2251E">
            <w:pPr>
              <w:pStyle w:val="Pa1"/>
              <w:spacing w:before="60"/>
              <w:rPr>
                <w:rFonts w:cs="Arial"/>
                <w:sz w:val="28"/>
                <w:szCs w:val="20"/>
                <w:lang w:val="en-GB"/>
              </w:rPr>
            </w:pPr>
            <w:r w:rsidRPr="00CF44FE">
              <w:rPr>
                <w:rFonts w:cs="Arial"/>
                <w:sz w:val="28"/>
                <w:szCs w:val="20"/>
                <w:lang w:val="en-GB"/>
              </w:rPr>
              <w:t>(c)</w:t>
            </w:r>
          </w:p>
        </w:tc>
        <w:tc>
          <w:tcPr>
            <w:tcW w:w="4819" w:type="dxa"/>
          </w:tcPr>
          <w:p w14:paraId="221F7999" w14:textId="77777777" w:rsidR="00CF44FE" w:rsidRPr="00CF44FE" w:rsidRDefault="00CF44FE" w:rsidP="00B2251E">
            <w:pPr>
              <w:rPr>
                <w:sz w:val="28"/>
              </w:rPr>
            </w:pPr>
            <w:r w:rsidRPr="00CF44FE">
              <w:rPr>
                <w:sz w:val="28"/>
              </w:rPr>
              <w:t>Yes since work function is less than the energy of the photon so the electron will have some kinetic energy as it leaves the surface of the metal.</w:t>
            </w:r>
          </w:p>
        </w:tc>
        <w:tc>
          <w:tcPr>
            <w:tcW w:w="1985" w:type="dxa"/>
            <w:tcBorders>
              <w:bottom w:val="single" w:sz="4" w:space="0" w:color="auto"/>
            </w:tcBorders>
            <w:shd w:val="clear" w:color="auto" w:fill="auto"/>
          </w:tcPr>
          <w:p w14:paraId="2C88ADF6" w14:textId="54C6D91F" w:rsidR="00CF44FE" w:rsidRPr="00CF44FE" w:rsidRDefault="00CF44FE" w:rsidP="00B2251E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i/>
                <w:sz w:val="28"/>
              </w:rPr>
            </w:pPr>
            <w:r w:rsidRPr="00CF44FE">
              <w:rPr>
                <w:sz w:val="28"/>
                <w:vertAlign w:val="superscript"/>
                <w:lang w:val="en-NZ"/>
              </w:rPr>
              <w:t xml:space="preserve">1  </w:t>
            </w:r>
            <w:r w:rsidRPr="00CF44FE">
              <w:rPr>
                <w:sz w:val="28"/>
              </w:rPr>
              <w:t xml:space="preserve">Correctly compare E and </w:t>
            </w:r>
            <w:r w:rsidRPr="00CF44FE">
              <w:rPr>
                <w:sz w:val="28"/>
              </w:rPr>
              <w:sym w:font="Symbol" w:char="F066"/>
            </w:r>
            <w:r w:rsidRPr="00CF44FE">
              <w:rPr>
                <w:sz w:val="28"/>
              </w:rPr>
              <w:t xml:space="preserve"> and conclude ‘Yes’</w:t>
            </w:r>
          </w:p>
          <w:p w14:paraId="128685DF" w14:textId="77777777" w:rsidR="00CF44FE" w:rsidRPr="00CF44FE" w:rsidRDefault="00CF44FE" w:rsidP="00B2251E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i/>
                <w:sz w:val="28"/>
              </w:rPr>
            </w:pPr>
          </w:p>
        </w:tc>
        <w:tc>
          <w:tcPr>
            <w:tcW w:w="1843" w:type="dxa"/>
            <w:tcBorders>
              <w:bottom w:val="single" w:sz="4" w:space="0" w:color="auto"/>
            </w:tcBorders>
            <w:shd w:val="clear" w:color="auto" w:fill="D9D9D9"/>
          </w:tcPr>
          <w:p w14:paraId="4DCA64C6" w14:textId="77777777" w:rsidR="00CF44FE" w:rsidRPr="00CF44FE" w:rsidRDefault="00CF44FE" w:rsidP="00B2251E">
            <w:pPr>
              <w:pStyle w:val="BodyTextIndent"/>
              <w:spacing w:before="60"/>
              <w:ind w:left="34"/>
              <w:rPr>
                <w:i/>
                <w:sz w:val="28"/>
              </w:rPr>
            </w:pPr>
          </w:p>
        </w:tc>
        <w:tc>
          <w:tcPr>
            <w:tcW w:w="1560" w:type="dxa"/>
            <w:tcBorders>
              <w:bottom w:val="single" w:sz="4" w:space="0" w:color="auto"/>
            </w:tcBorders>
            <w:shd w:val="clear" w:color="auto" w:fill="D9D9D9"/>
          </w:tcPr>
          <w:p w14:paraId="6888D293" w14:textId="77777777" w:rsidR="00CF44FE" w:rsidRPr="00CF44FE" w:rsidRDefault="00CF44FE" w:rsidP="00B2251E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sz w:val="28"/>
                <w:lang w:val="en-NZ"/>
              </w:rPr>
            </w:pPr>
          </w:p>
        </w:tc>
      </w:tr>
      <w:tr w:rsidR="00CF44FE" w:rsidRPr="00CF44FE" w14:paraId="71FCFCF2" w14:textId="77777777" w:rsidTr="00B2251E">
        <w:trPr>
          <w:cantSplit/>
          <w:trHeight w:val="385"/>
        </w:trPr>
        <w:tc>
          <w:tcPr>
            <w:tcW w:w="850" w:type="dxa"/>
          </w:tcPr>
          <w:p w14:paraId="6AA1440B" w14:textId="77777777" w:rsidR="00CF44FE" w:rsidRPr="00CF44FE" w:rsidRDefault="00CF44FE" w:rsidP="00B2251E">
            <w:pPr>
              <w:pStyle w:val="Pa1"/>
              <w:spacing w:before="60"/>
              <w:rPr>
                <w:rFonts w:cs="Arial"/>
                <w:sz w:val="28"/>
                <w:szCs w:val="20"/>
                <w:lang w:val="en-GB"/>
              </w:rPr>
            </w:pPr>
            <w:r w:rsidRPr="00CF44FE">
              <w:rPr>
                <w:rFonts w:cs="Arial"/>
                <w:sz w:val="28"/>
                <w:szCs w:val="20"/>
                <w:lang w:val="en-GB"/>
              </w:rPr>
              <w:t>(d)</w:t>
            </w:r>
          </w:p>
        </w:tc>
        <w:tc>
          <w:tcPr>
            <w:tcW w:w="4819" w:type="dxa"/>
          </w:tcPr>
          <w:p w14:paraId="6B844B68" w14:textId="77777777" w:rsidR="00CF44FE" w:rsidRDefault="00CF44FE" w:rsidP="00B2251E">
            <w:pPr>
              <w:rPr>
                <w:sz w:val="28"/>
              </w:rPr>
            </w:pPr>
            <w:r w:rsidRPr="00CF44FE">
              <w:rPr>
                <w:sz w:val="28"/>
              </w:rPr>
              <w:t>A brighter source will release more electrons, since brighter light means a greater rate of photons incident on the photocell and each photon is capable of releasing one electron.</w:t>
            </w:r>
          </w:p>
          <w:p w14:paraId="47BC50FB" w14:textId="4D4DCA1E" w:rsidR="00B2251E" w:rsidRPr="00CF44FE" w:rsidRDefault="00B2251E" w:rsidP="00B2251E">
            <w:pPr>
              <w:rPr>
                <w:sz w:val="28"/>
              </w:rPr>
            </w:pPr>
            <w:r>
              <w:rPr>
                <w:sz w:val="28"/>
              </w:rPr>
              <w:t>This will result in a higher current as I = q/t   (cs</w:t>
            </w:r>
            <w:r w:rsidRPr="00B2251E">
              <w:rPr>
                <w:sz w:val="28"/>
                <w:vertAlign w:val="superscript"/>
              </w:rPr>
              <w:t>-1</w:t>
            </w:r>
            <w:r>
              <w:rPr>
                <w:sz w:val="28"/>
              </w:rPr>
              <w:t>)</w:t>
            </w:r>
          </w:p>
        </w:tc>
        <w:tc>
          <w:tcPr>
            <w:tcW w:w="1985" w:type="dxa"/>
            <w:shd w:val="clear" w:color="auto" w:fill="auto"/>
          </w:tcPr>
          <w:p w14:paraId="1E7B981C" w14:textId="77777777" w:rsidR="00CF44FE" w:rsidRPr="00CF44FE" w:rsidRDefault="00CF44FE" w:rsidP="00B2251E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i/>
                <w:sz w:val="28"/>
                <w:vertAlign w:val="superscript"/>
                <w:lang w:val="en-NZ"/>
              </w:rPr>
            </w:pPr>
            <w:r w:rsidRPr="00CF44FE">
              <w:rPr>
                <w:i/>
                <w:sz w:val="28"/>
                <w:vertAlign w:val="superscript"/>
                <w:lang w:val="en-NZ"/>
              </w:rPr>
              <w:t>1</w:t>
            </w:r>
            <w:r w:rsidRPr="00CF44FE">
              <w:rPr>
                <w:i/>
                <w:sz w:val="28"/>
                <w:lang w:val="en-NZ"/>
              </w:rPr>
              <w:tab/>
            </w:r>
            <w:r w:rsidRPr="00CF44FE">
              <w:rPr>
                <w:sz w:val="28"/>
                <w:lang w:val="en-NZ"/>
              </w:rPr>
              <w:t>Higher current reading due to more Photons</w:t>
            </w:r>
          </w:p>
        </w:tc>
        <w:tc>
          <w:tcPr>
            <w:tcW w:w="1843" w:type="dxa"/>
            <w:shd w:val="clear" w:color="auto" w:fill="auto"/>
          </w:tcPr>
          <w:p w14:paraId="0687255E" w14:textId="77777777" w:rsidR="00CF44FE" w:rsidRPr="00CF44FE" w:rsidRDefault="00CF44FE" w:rsidP="00B2251E">
            <w:pPr>
              <w:pStyle w:val="BodyTextIndent"/>
              <w:tabs>
                <w:tab w:val="left" w:pos="0"/>
              </w:tabs>
              <w:spacing w:before="60"/>
              <w:ind w:left="170" w:hanging="170"/>
              <w:rPr>
                <w:i/>
                <w:sz w:val="28"/>
                <w:vertAlign w:val="superscript"/>
                <w:lang w:val="en-NZ"/>
              </w:rPr>
            </w:pPr>
            <w:r w:rsidRPr="00CF44FE">
              <w:rPr>
                <w:sz w:val="28"/>
                <w:lang w:val="en-NZ"/>
              </w:rPr>
              <w:t>Higher current reading due to more Photons</w:t>
            </w:r>
            <w:r w:rsidRPr="00CF44FE">
              <w:rPr>
                <w:sz w:val="28"/>
              </w:rPr>
              <w:t xml:space="preserve"> and 1 photon releases1 electron.</w:t>
            </w:r>
          </w:p>
        </w:tc>
        <w:tc>
          <w:tcPr>
            <w:tcW w:w="1560" w:type="dxa"/>
            <w:tcBorders>
              <w:bottom w:val="single" w:sz="4" w:space="0" w:color="auto"/>
            </w:tcBorders>
            <w:shd w:val="clear" w:color="auto" w:fill="D9D9D9"/>
          </w:tcPr>
          <w:p w14:paraId="09B14DA9" w14:textId="77777777" w:rsidR="00CF44FE" w:rsidRPr="00CF44FE" w:rsidRDefault="00CF44FE" w:rsidP="00B2251E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sz w:val="28"/>
                <w:vertAlign w:val="superscript"/>
                <w:lang w:val="en-NZ"/>
              </w:rPr>
            </w:pPr>
          </w:p>
        </w:tc>
      </w:tr>
      <w:tr w:rsidR="00CF44FE" w:rsidRPr="00CF44FE" w14:paraId="360D3257" w14:textId="77777777" w:rsidTr="00B2251E">
        <w:trPr>
          <w:cantSplit/>
          <w:trHeight w:val="385"/>
        </w:trPr>
        <w:tc>
          <w:tcPr>
            <w:tcW w:w="850" w:type="dxa"/>
          </w:tcPr>
          <w:p w14:paraId="1180C4BB" w14:textId="77777777" w:rsidR="00CF44FE" w:rsidRPr="00CF44FE" w:rsidRDefault="00CF44FE" w:rsidP="00B2251E">
            <w:pPr>
              <w:pStyle w:val="Pa1"/>
              <w:spacing w:before="60"/>
              <w:rPr>
                <w:sz w:val="28"/>
                <w:lang w:val="en-GB" w:eastAsia="en-NZ"/>
              </w:rPr>
            </w:pPr>
            <w:r w:rsidRPr="00CF44FE">
              <w:rPr>
                <w:sz w:val="28"/>
                <w:lang w:val="en-GB" w:eastAsia="en-NZ"/>
              </w:rPr>
              <w:t>(e)</w:t>
            </w:r>
          </w:p>
        </w:tc>
        <w:tc>
          <w:tcPr>
            <w:tcW w:w="4819" w:type="dxa"/>
          </w:tcPr>
          <w:p w14:paraId="1407F44E" w14:textId="77777777" w:rsidR="00CF44FE" w:rsidRPr="00CF44FE" w:rsidRDefault="00CF44FE" w:rsidP="00B2251E">
            <w:pPr>
              <w:rPr>
                <w:sz w:val="28"/>
              </w:rPr>
            </w:pPr>
            <m:oMath>
              <m:r>
                <w:rPr>
                  <w:rFonts w:hAnsi="Cambria Math"/>
                  <w:sz w:val="28"/>
                </w:rPr>
                <m:t>h</m:t>
              </m:r>
              <m:r>
                <w:rPr>
                  <w:rFonts w:ascii="Cambria Math" w:hAnsi="Cambria Math"/>
                  <w:sz w:val="28"/>
                </w:rPr>
                <m:t>f</m:t>
              </m:r>
              <m:r>
                <w:rPr>
                  <w:rFonts w:ascii="Cambria Math"/>
                  <w:sz w:val="28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sub>
              </m:sSub>
              <m:r>
                <w:rPr>
                  <w:rFonts w:ascii="Cambria Math"/>
                  <w:sz w:val="28"/>
                </w:rPr>
                <m:t>+</m:t>
              </m:r>
              <m:r>
                <w:rPr>
                  <w:rFonts w:hAnsi="Cambria Math"/>
                  <w:sz w:val="28"/>
                </w:rPr>
                <m:t>∅</m:t>
              </m:r>
              <m:r>
                <w:rPr>
                  <w:rFonts w:ascii="Cambria Math"/>
                  <w:sz w:val="28"/>
                </w:rPr>
                <m:t xml:space="preserve">  </m:t>
              </m:r>
              <m:r>
                <w:rPr>
                  <w:rFonts w:ascii="Cambria Math" w:hAnsi="Cambria Math"/>
                  <w:sz w:val="28"/>
                </w:rPr>
                <m:t>so</m:t>
              </m:r>
              <m:r>
                <w:rPr>
                  <w:rFonts w:ascii="Cambria Math"/>
                  <w:sz w:val="28"/>
                </w:rPr>
                <m:t xml:space="preserve"> </m:t>
              </m:r>
              <m:r>
                <w:rPr>
                  <w:rFonts w:hAnsi="Cambria Math"/>
                  <w:sz w:val="28"/>
                </w:rPr>
                <m:t>∅</m:t>
              </m:r>
              <m:r>
                <w:rPr>
                  <w:rFonts w:ascii="Cambria Math"/>
                  <w:sz w:val="28"/>
                </w:rPr>
                <m:t>=</m:t>
              </m:r>
              <m:r>
                <w:rPr>
                  <w:rFonts w:hAnsi="Cambria Math"/>
                  <w:sz w:val="28"/>
                </w:rPr>
                <m:t>h</m:t>
              </m:r>
              <m:r>
                <w:rPr>
                  <w:rFonts w:ascii="Cambria Math" w:hAnsi="Cambria Math"/>
                  <w:sz w:val="28"/>
                </w:rPr>
                <m:t>f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K</m:t>
                  </m:r>
                </m:sub>
              </m:sSub>
            </m:oMath>
            <w:r w:rsidRPr="00CF44FE">
              <w:rPr>
                <w:sz w:val="28"/>
              </w:rPr>
              <w:t xml:space="preserve"> </w:t>
            </w:r>
          </w:p>
          <w:p w14:paraId="10341AEC" w14:textId="77777777" w:rsidR="00CF44FE" w:rsidRPr="00CF44FE" w:rsidRDefault="00CF44FE" w:rsidP="00B2251E">
            <w:pPr>
              <w:rPr>
                <w:sz w:val="28"/>
              </w:rPr>
            </w:pPr>
            <w:r w:rsidRPr="00CF44FE">
              <w:rPr>
                <w:i/>
                <w:sz w:val="28"/>
              </w:rPr>
              <w:t>E</w:t>
            </w:r>
            <w:r w:rsidRPr="00CF44FE">
              <w:rPr>
                <w:i/>
                <w:sz w:val="28"/>
                <w:vertAlign w:val="subscript"/>
              </w:rPr>
              <w:t>K</w:t>
            </w:r>
            <w:r w:rsidRPr="00CF44FE">
              <w:rPr>
                <w:i/>
                <w:sz w:val="28"/>
              </w:rPr>
              <w:t xml:space="preserve"> = eV</w:t>
            </w:r>
            <w:r w:rsidRPr="00CF44FE">
              <w:rPr>
                <w:sz w:val="28"/>
              </w:rPr>
              <w:t xml:space="preserve">    = 1.602</w:t>
            </w:r>
            <w:r w:rsidRPr="00CF44FE">
              <w:rPr>
                <w:sz w:val="28"/>
              </w:rPr>
              <w:sym w:font="Symbol" w:char="F0B4"/>
            </w:r>
            <w:r w:rsidRPr="00CF44FE">
              <w:rPr>
                <w:sz w:val="28"/>
              </w:rPr>
              <w:t>10</w:t>
            </w:r>
            <w:r w:rsidRPr="00CF44FE">
              <w:rPr>
                <w:sz w:val="28"/>
                <w:vertAlign w:val="superscript"/>
              </w:rPr>
              <w:sym w:font="Symbol" w:char="F02D"/>
            </w:r>
            <w:r w:rsidRPr="00CF44FE">
              <w:rPr>
                <w:sz w:val="28"/>
                <w:vertAlign w:val="superscript"/>
              </w:rPr>
              <w:t>19</w:t>
            </w:r>
            <w:r w:rsidRPr="00CF44FE">
              <w:rPr>
                <w:sz w:val="28"/>
              </w:rPr>
              <w:t xml:space="preserve"> </w:t>
            </w:r>
            <w:r w:rsidRPr="00CF44FE">
              <w:rPr>
                <w:sz w:val="28"/>
              </w:rPr>
              <w:sym w:font="Symbol" w:char="F0B4"/>
            </w:r>
            <w:r w:rsidRPr="00CF44FE">
              <w:rPr>
                <w:sz w:val="28"/>
              </w:rPr>
              <w:t xml:space="preserve"> 0.5066</w:t>
            </w:r>
          </w:p>
          <w:p w14:paraId="39F98742" w14:textId="77777777" w:rsidR="00CF44FE" w:rsidRPr="00CF44FE" w:rsidRDefault="00CF44FE" w:rsidP="00B2251E">
            <w:pPr>
              <w:rPr>
                <w:sz w:val="28"/>
              </w:rPr>
            </w:pPr>
            <w:r w:rsidRPr="00CF44FE">
              <w:rPr>
                <w:sz w:val="28"/>
              </w:rPr>
              <w:t>= 8.11573</w:t>
            </w:r>
            <w:r w:rsidRPr="00CF44FE">
              <w:rPr>
                <w:sz w:val="28"/>
              </w:rPr>
              <w:sym w:font="Symbol" w:char="F0B4"/>
            </w:r>
            <w:r w:rsidRPr="00CF44FE">
              <w:rPr>
                <w:sz w:val="28"/>
              </w:rPr>
              <w:t>10</w:t>
            </w:r>
            <w:r w:rsidRPr="00CF44FE">
              <w:rPr>
                <w:sz w:val="28"/>
                <w:vertAlign w:val="superscript"/>
              </w:rPr>
              <w:t>-20</w:t>
            </w:r>
            <w:r w:rsidRPr="00CF44FE">
              <w:rPr>
                <w:sz w:val="28"/>
              </w:rPr>
              <w:t xml:space="preserve"> J</w:t>
            </w:r>
          </w:p>
          <w:p w14:paraId="34C6B94E" w14:textId="77777777" w:rsidR="00CF44FE" w:rsidRPr="00CF44FE" w:rsidRDefault="00CF44FE" w:rsidP="00B2251E">
            <w:pPr>
              <w:rPr>
                <w:sz w:val="28"/>
              </w:rPr>
            </w:pPr>
            <w:r w:rsidRPr="00CF44FE">
              <w:rPr>
                <w:sz w:val="28"/>
              </w:rPr>
              <w:sym w:font="Symbol" w:char="F066"/>
            </w:r>
            <w:r w:rsidRPr="00CF44FE">
              <w:rPr>
                <w:sz w:val="28"/>
              </w:rPr>
              <w:t xml:space="preserve"> = 4.0817</w:t>
            </w:r>
            <w:r w:rsidRPr="00CF44FE">
              <w:rPr>
                <w:sz w:val="28"/>
              </w:rPr>
              <w:sym w:font="Symbol" w:char="F0B4"/>
            </w:r>
            <w:r w:rsidRPr="00CF44FE">
              <w:rPr>
                <w:sz w:val="28"/>
              </w:rPr>
              <w:t>10</w:t>
            </w:r>
            <w:r w:rsidRPr="00CF44FE">
              <w:rPr>
                <w:sz w:val="28"/>
                <w:vertAlign w:val="superscript"/>
              </w:rPr>
              <w:sym w:font="Symbol" w:char="F02D"/>
            </w:r>
            <w:r w:rsidRPr="00CF44FE">
              <w:rPr>
                <w:sz w:val="28"/>
                <w:vertAlign w:val="superscript"/>
              </w:rPr>
              <w:t>19</w:t>
            </w:r>
            <w:r w:rsidRPr="00CF44FE">
              <w:rPr>
                <w:sz w:val="28"/>
              </w:rPr>
              <w:t xml:space="preserve"> </w:t>
            </w:r>
            <w:r w:rsidRPr="00CF44FE">
              <w:rPr>
                <w:sz w:val="28"/>
              </w:rPr>
              <w:sym w:font="Symbol" w:char="F02D"/>
            </w:r>
            <w:r w:rsidRPr="00CF44FE">
              <w:rPr>
                <w:sz w:val="28"/>
              </w:rPr>
              <w:t xml:space="preserve"> 8.11573</w:t>
            </w:r>
            <w:r w:rsidRPr="00CF44FE">
              <w:rPr>
                <w:sz w:val="28"/>
              </w:rPr>
              <w:sym w:font="Symbol" w:char="F0B4"/>
            </w:r>
            <w:r w:rsidRPr="00CF44FE">
              <w:rPr>
                <w:sz w:val="28"/>
              </w:rPr>
              <w:t>10</w:t>
            </w:r>
            <w:r w:rsidRPr="00CF44FE">
              <w:rPr>
                <w:sz w:val="28"/>
                <w:vertAlign w:val="superscript"/>
              </w:rPr>
              <w:t>-20</w:t>
            </w:r>
            <w:r w:rsidRPr="00CF44FE">
              <w:rPr>
                <w:sz w:val="28"/>
              </w:rPr>
              <w:t xml:space="preserve"> J</w:t>
            </w:r>
          </w:p>
          <w:p w14:paraId="46BFC65E" w14:textId="77777777" w:rsidR="00CF44FE" w:rsidRPr="00CF44FE" w:rsidRDefault="00CF44FE" w:rsidP="00B2251E">
            <w:pPr>
              <w:rPr>
                <w:sz w:val="28"/>
              </w:rPr>
            </w:pPr>
            <w:r w:rsidRPr="00CF44FE">
              <w:rPr>
                <w:sz w:val="28"/>
              </w:rPr>
              <w:sym w:font="Symbol" w:char="F066"/>
            </w:r>
            <w:r w:rsidRPr="00CF44FE">
              <w:rPr>
                <w:sz w:val="28"/>
              </w:rPr>
              <w:t xml:space="preserve"> = 3.2701</w:t>
            </w:r>
            <w:r w:rsidRPr="00CF44FE">
              <w:rPr>
                <w:sz w:val="28"/>
              </w:rPr>
              <w:sym w:font="Symbol" w:char="F0B4"/>
            </w:r>
            <w:r w:rsidRPr="00CF44FE">
              <w:rPr>
                <w:sz w:val="28"/>
              </w:rPr>
              <w:t>10</w:t>
            </w:r>
            <w:r w:rsidRPr="00CF44FE">
              <w:rPr>
                <w:sz w:val="28"/>
                <w:vertAlign w:val="superscript"/>
              </w:rPr>
              <w:t>-19</w:t>
            </w:r>
            <w:r w:rsidRPr="00CF44FE">
              <w:rPr>
                <w:sz w:val="28"/>
              </w:rPr>
              <w:t xml:space="preserve"> = 3.27</w:t>
            </w:r>
            <w:r w:rsidRPr="00CF44FE">
              <w:rPr>
                <w:sz w:val="28"/>
              </w:rPr>
              <w:sym w:font="Symbol" w:char="F0B4"/>
            </w:r>
            <w:r w:rsidRPr="00CF44FE">
              <w:rPr>
                <w:sz w:val="28"/>
              </w:rPr>
              <w:t>10</w:t>
            </w:r>
            <w:r w:rsidRPr="00CF44FE">
              <w:rPr>
                <w:sz w:val="28"/>
                <w:vertAlign w:val="superscript"/>
              </w:rPr>
              <w:t>-19</w:t>
            </w:r>
            <w:r w:rsidRPr="00CF44FE">
              <w:rPr>
                <w:sz w:val="28"/>
              </w:rPr>
              <w:t xml:space="preserve"> J </w:t>
            </w:r>
          </w:p>
        </w:tc>
        <w:tc>
          <w:tcPr>
            <w:tcW w:w="1985" w:type="dxa"/>
            <w:shd w:val="clear" w:color="auto" w:fill="auto"/>
          </w:tcPr>
          <w:p w14:paraId="4629E69B" w14:textId="1E1C8C73" w:rsidR="00CF44FE" w:rsidRPr="00B00266" w:rsidRDefault="00B00266" w:rsidP="00B00266">
            <w:pPr>
              <w:pStyle w:val="BodyTextIndent"/>
              <w:tabs>
                <w:tab w:val="left" w:pos="0"/>
              </w:tabs>
              <w:spacing w:before="60"/>
              <w:ind w:left="35" w:hanging="35"/>
              <w:rPr>
                <w:sz w:val="28"/>
              </w:rPr>
            </w:pPr>
            <w:r>
              <w:rPr>
                <w:lang w:val="en-NZ"/>
              </w:rPr>
              <w:t>R</w:t>
            </w:r>
            <w:r w:rsidRPr="00B00266">
              <w:rPr>
                <w:lang w:val="en-NZ"/>
              </w:rPr>
              <w:t xml:space="preserve">econgines </w:t>
            </w:r>
            <w:r w:rsidRPr="00B00266">
              <w:t>that stopping voltage is kinetic energy of e in eVs</w:t>
            </w:r>
          </w:p>
        </w:tc>
        <w:tc>
          <w:tcPr>
            <w:tcW w:w="1843" w:type="dxa"/>
            <w:shd w:val="clear" w:color="auto" w:fill="auto"/>
          </w:tcPr>
          <w:p w14:paraId="508095B5" w14:textId="77777777" w:rsidR="00CF44FE" w:rsidRPr="00CF44FE" w:rsidRDefault="00CF44FE" w:rsidP="00B2251E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sz w:val="28"/>
                <w:lang w:val="en-NZ"/>
              </w:rPr>
            </w:pPr>
            <w:r w:rsidRPr="00CF44FE">
              <w:rPr>
                <w:sz w:val="28"/>
                <w:vertAlign w:val="superscript"/>
                <w:lang w:val="en-NZ"/>
              </w:rPr>
              <w:t>2</w:t>
            </w:r>
            <w:r w:rsidRPr="00CF44FE">
              <w:rPr>
                <w:sz w:val="28"/>
                <w:lang w:val="en-NZ"/>
              </w:rPr>
              <w:tab/>
            </w:r>
            <w:r w:rsidRPr="00CF44FE">
              <w:rPr>
                <w:i/>
                <w:sz w:val="28"/>
              </w:rPr>
              <w:t>Correct E</w:t>
            </w:r>
            <w:r w:rsidRPr="00CF44FE">
              <w:rPr>
                <w:i/>
                <w:sz w:val="28"/>
                <w:vertAlign w:val="subscript"/>
              </w:rPr>
              <w:t>K</w:t>
            </w:r>
            <w:r w:rsidRPr="00CF44FE">
              <w:rPr>
                <w:sz w:val="28"/>
                <w:lang w:val="en-NZ"/>
              </w:rPr>
              <w:t>.</w:t>
            </w:r>
          </w:p>
          <w:p w14:paraId="6FFC32F1" w14:textId="77777777" w:rsidR="00CF44FE" w:rsidRPr="00CF44FE" w:rsidRDefault="00CF44FE" w:rsidP="00B2251E">
            <w:pPr>
              <w:pStyle w:val="BodyTextIndent"/>
              <w:spacing w:before="60"/>
              <w:ind w:left="34"/>
              <w:rPr>
                <w:sz w:val="28"/>
              </w:rPr>
            </w:pPr>
          </w:p>
        </w:tc>
        <w:tc>
          <w:tcPr>
            <w:tcW w:w="1560" w:type="dxa"/>
            <w:shd w:val="clear" w:color="auto" w:fill="auto"/>
          </w:tcPr>
          <w:p w14:paraId="393B40DC" w14:textId="77777777" w:rsidR="00CF44FE" w:rsidRPr="00CF44FE" w:rsidRDefault="00CF44FE" w:rsidP="00B2251E">
            <w:pPr>
              <w:pStyle w:val="BodyTextIndent"/>
              <w:tabs>
                <w:tab w:val="left" w:pos="170"/>
              </w:tabs>
              <w:spacing w:before="60"/>
              <w:ind w:left="170" w:hanging="170"/>
              <w:rPr>
                <w:sz w:val="28"/>
                <w:lang w:val="en-NZ"/>
              </w:rPr>
            </w:pPr>
            <w:r w:rsidRPr="00CF44FE">
              <w:rPr>
                <w:sz w:val="28"/>
                <w:vertAlign w:val="superscript"/>
                <w:lang w:val="en-NZ"/>
              </w:rPr>
              <w:t>2</w:t>
            </w:r>
            <w:r w:rsidRPr="00CF44FE">
              <w:rPr>
                <w:sz w:val="28"/>
                <w:lang w:val="en-NZ"/>
              </w:rPr>
              <w:tab/>
              <w:t>Correct answer.</w:t>
            </w:r>
          </w:p>
          <w:p w14:paraId="313414C2" w14:textId="77777777" w:rsidR="00CF44FE" w:rsidRPr="00CF44FE" w:rsidRDefault="00CF44FE" w:rsidP="00B2251E">
            <w:pPr>
              <w:pStyle w:val="BodyTextIndent"/>
              <w:spacing w:before="60"/>
              <w:ind w:left="34"/>
              <w:rPr>
                <w:sz w:val="28"/>
              </w:rPr>
            </w:pPr>
          </w:p>
        </w:tc>
      </w:tr>
    </w:tbl>
    <w:p w14:paraId="3351019B" w14:textId="77777777" w:rsidR="00CF44FE" w:rsidRDefault="00CF44FE" w:rsidP="0006033F">
      <w:pPr>
        <w:spacing w:after="200" w:line="276" w:lineRule="auto"/>
        <w:rPr>
          <w:b/>
          <w:bCs/>
          <w:caps/>
        </w:rPr>
      </w:pPr>
    </w:p>
    <w:p w14:paraId="45B77485" w14:textId="77777777" w:rsidR="00CF44FE" w:rsidRDefault="0006033F" w:rsidP="0006033F">
      <w:r>
        <w:tab/>
      </w:r>
    </w:p>
    <w:p w14:paraId="273FE1A1" w14:textId="77777777" w:rsidR="00B00266" w:rsidRDefault="00B00266" w:rsidP="00B2251E">
      <w:pPr>
        <w:ind w:left="360"/>
        <w:rPr>
          <w:position w:val="-58"/>
          <w:sz w:val="28"/>
          <w:szCs w:val="28"/>
        </w:rPr>
      </w:pPr>
      <w:r>
        <w:rPr>
          <w:position w:val="-58"/>
          <w:sz w:val="28"/>
          <w:szCs w:val="28"/>
        </w:rPr>
        <w:br w:type="column"/>
      </w:r>
    </w:p>
    <w:p w14:paraId="29FDEAA9" w14:textId="12A860B3" w:rsidR="00E65A00" w:rsidRPr="00B2251E" w:rsidRDefault="00635C0B" w:rsidP="00B2251E">
      <w:pPr>
        <w:ind w:left="360"/>
        <w:rPr>
          <w:b/>
          <w:bCs/>
          <w:caps/>
          <w:sz w:val="28"/>
          <w:szCs w:val="28"/>
        </w:rPr>
      </w:pPr>
      <w:bookmarkStart w:id="0" w:name="_GoBack"/>
      <w:bookmarkEnd w:id="0"/>
      <w:r>
        <w:rPr>
          <w:noProof/>
          <w:position w:val="-58"/>
          <w:sz w:val="28"/>
          <w:szCs w:val="28"/>
          <w:lang w:val="en-US"/>
        </w:rPr>
        <w:object w:dxaOrig="1440" w:dyaOrig="1440" w14:anchorId="09E2ED33">
          <v:shape id="_x0000_s1042" type="#_x0000_t75" style="position:absolute;left:0;text-align:left;margin-left:1in;margin-top:0;width:199pt;height:110pt;z-index:251688960;mso-position-horizontal-relative:text;mso-position-vertical-relative:text">
            <v:imagedata r:id="rId11" o:title=""/>
            <w10:wrap type="square"/>
          </v:shape>
          <o:OLEObject Type="Embed" ProgID="Equation.3" ShapeID="_x0000_s1042" DrawAspect="Content" ObjectID="_1519021591" r:id="rId12"/>
        </w:object>
      </w:r>
      <w:r w:rsidR="00B2251E" w:rsidRPr="00B2251E">
        <w:rPr>
          <w:position w:val="-58"/>
          <w:sz w:val="28"/>
          <w:szCs w:val="28"/>
        </w:rPr>
        <w:t xml:space="preserve">1a) </w:t>
      </w:r>
      <w:r w:rsidR="00B2251E" w:rsidRPr="00B2251E">
        <w:rPr>
          <w:position w:val="-58"/>
          <w:sz w:val="28"/>
          <w:szCs w:val="28"/>
        </w:rPr>
        <w:tab/>
        <w:t>[1]</w:t>
      </w:r>
    </w:p>
    <w:p w14:paraId="0D200ECB" w14:textId="77777777" w:rsidR="009277C6" w:rsidRPr="00B2251E" w:rsidRDefault="009277C6" w:rsidP="009277C6">
      <w:pPr>
        <w:ind w:left="360"/>
        <w:rPr>
          <w:b/>
          <w:bCs/>
          <w:caps/>
          <w:sz w:val="28"/>
          <w:szCs w:val="28"/>
        </w:rPr>
      </w:pPr>
    </w:p>
    <w:p w14:paraId="21E43A78" w14:textId="77777777" w:rsidR="009277C6" w:rsidRPr="00B2251E" w:rsidRDefault="009277C6" w:rsidP="009277C6">
      <w:pPr>
        <w:ind w:left="360"/>
        <w:rPr>
          <w:b/>
          <w:bCs/>
          <w:caps/>
          <w:sz w:val="28"/>
          <w:szCs w:val="28"/>
        </w:rPr>
      </w:pPr>
    </w:p>
    <w:p w14:paraId="4E5E5BDD" w14:textId="77777777" w:rsidR="00B2251E" w:rsidRPr="00B2251E" w:rsidRDefault="00B2251E" w:rsidP="009277C6">
      <w:pPr>
        <w:ind w:left="360"/>
        <w:rPr>
          <w:sz w:val="28"/>
          <w:szCs w:val="28"/>
        </w:rPr>
      </w:pPr>
    </w:p>
    <w:p w14:paraId="14F6FD9C" w14:textId="77777777" w:rsidR="00B2251E" w:rsidRPr="00B2251E" w:rsidRDefault="00B2251E" w:rsidP="009277C6">
      <w:pPr>
        <w:ind w:left="360"/>
        <w:rPr>
          <w:sz w:val="28"/>
          <w:szCs w:val="28"/>
        </w:rPr>
      </w:pPr>
    </w:p>
    <w:p w14:paraId="626C18B8" w14:textId="77777777" w:rsidR="00B2251E" w:rsidRPr="00B2251E" w:rsidRDefault="00B2251E" w:rsidP="009277C6">
      <w:pPr>
        <w:ind w:left="360"/>
        <w:rPr>
          <w:sz w:val="28"/>
          <w:szCs w:val="28"/>
        </w:rPr>
      </w:pPr>
    </w:p>
    <w:p w14:paraId="67FD3CE2" w14:textId="77777777" w:rsidR="00B2251E" w:rsidRPr="00B2251E" w:rsidRDefault="00B2251E" w:rsidP="009277C6">
      <w:pPr>
        <w:ind w:left="360"/>
        <w:rPr>
          <w:sz w:val="28"/>
          <w:szCs w:val="28"/>
        </w:rPr>
      </w:pPr>
    </w:p>
    <w:p w14:paraId="4BA3D453" w14:textId="77777777" w:rsidR="009277C6" w:rsidRPr="00B2251E" w:rsidRDefault="009277C6" w:rsidP="009277C6">
      <w:pPr>
        <w:ind w:left="360"/>
        <w:rPr>
          <w:sz w:val="28"/>
          <w:szCs w:val="28"/>
        </w:rPr>
      </w:pPr>
      <w:r w:rsidRPr="00B2251E">
        <w:rPr>
          <w:sz w:val="28"/>
          <w:szCs w:val="28"/>
        </w:rPr>
        <w:t xml:space="preserve">1b) </w:t>
      </w:r>
    </w:p>
    <w:p w14:paraId="67155FF9" w14:textId="4C1427F6" w:rsidR="00CF44FE" w:rsidRPr="00B2251E" w:rsidRDefault="00CF44FE" w:rsidP="009277C6">
      <w:pPr>
        <w:ind w:left="720"/>
        <w:rPr>
          <w:b/>
          <w:bCs/>
          <w:caps/>
          <w:sz w:val="28"/>
          <w:szCs w:val="28"/>
        </w:rPr>
      </w:pPr>
      <w:r w:rsidRPr="00B2251E">
        <w:rPr>
          <w:sz w:val="28"/>
          <w:szCs w:val="28"/>
        </w:rPr>
        <w:t>The fraction of photons reaching earth is the area of the earth’s cross section divided by the area of the sphere of light from the sun at a distance of 1.5 x 10</w:t>
      </w:r>
      <w:r w:rsidRPr="00B2251E">
        <w:rPr>
          <w:sz w:val="28"/>
          <w:szCs w:val="28"/>
          <w:vertAlign w:val="superscript"/>
        </w:rPr>
        <w:t>11</w:t>
      </w:r>
      <w:r w:rsidRPr="00B2251E">
        <w:rPr>
          <w:sz w:val="28"/>
          <w:szCs w:val="28"/>
        </w:rPr>
        <w:t xml:space="preserve"> </w:t>
      </w:r>
      <w:proofErr w:type="gramStart"/>
      <w:r w:rsidRPr="00B2251E">
        <w:rPr>
          <w:sz w:val="28"/>
          <w:szCs w:val="28"/>
        </w:rPr>
        <w:t>m</w:t>
      </w:r>
      <w:r w:rsidR="00B2251E" w:rsidRPr="00B2251E">
        <w:rPr>
          <w:sz w:val="28"/>
          <w:szCs w:val="28"/>
        </w:rPr>
        <w:t xml:space="preserve">  [</w:t>
      </w:r>
      <w:proofErr w:type="gramEnd"/>
      <w:r w:rsidR="00B2251E" w:rsidRPr="00B2251E">
        <w:rPr>
          <w:sz w:val="28"/>
          <w:szCs w:val="28"/>
        </w:rPr>
        <w:t>2]</w:t>
      </w:r>
    </w:p>
    <w:p w14:paraId="3A0FBBE8" w14:textId="77777777" w:rsidR="00CF44FE" w:rsidRPr="00B2251E" w:rsidRDefault="00635C0B" w:rsidP="00CF44FE">
      <w:pPr>
        <w:rPr>
          <w:b/>
          <w:bCs/>
          <w:caps/>
          <w:sz w:val="28"/>
          <w:szCs w:val="28"/>
        </w:rPr>
      </w:pPr>
      <w:r>
        <w:rPr>
          <w:b/>
          <w:bCs/>
          <w:caps/>
          <w:noProof/>
          <w:sz w:val="28"/>
          <w:szCs w:val="28"/>
          <w:lang w:val="en-NZ" w:eastAsia="en-NZ"/>
        </w:rPr>
        <w:object w:dxaOrig="1440" w:dyaOrig="1440" w14:anchorId="415757B4">
          <v:shape id="_x0000_s1039" type="#_x0000_t75" style="position:absolute;margin-left:170.9pt;margin-top:9.95pt;width:279.1pt;height:151.45pt;z-index:251686912">
            <v:imagedata r:id="rId13" o:title=""/>
            <w10:wrap type="square" side="right"/>
          </v:shape>
          <o:OLEObject Type="Embed" ProgID="Equation.DSMT4" ShapeID="_x0000_s1039" DrawAspect="Content" ObjectID="_1519021592" r:id="rId14"/>
        </w:object>
      </w:r>
    </w:p>
    <w:p w14:paraId="08A89511" w14:textId="77777777" w:rsidR="00CF44FE" w:rsidRPr="00B2251E" w:rsidRDefault="00CF44FE" w:rsidP="00CF44FE">
      <w:pPr>
        <w:rPr>
          <w:b/>
          <w:bCs/>
          <w:caps/>
          <w:sz w:val="28"/>
          <w:szCs w:val="28"/>
        </w:rPr>
      </w:pPr>
    </w:p>
    <w:p w14:paraId="466B623A" w14:textId="77777777" w:rsidR="00CF44FE" w:rsidRPr="00B2251E" w:rsidRDefault="00CF44FE" w:rsidP="00CF44FE">
      <w:pPr>
        <w:rPr>
          <w:b/>
          <w:bCs/>
          <w:caps/>
          <w:sz w:val="28"/>
          <w:szCs w:val="28"/>
        </w:rPr>
      </w:pPr>
    </w:p>
    <w:p w14:paraId="20A415A0" w14:textId="77777777" w:rsidR="00CF44FE" w:rsidRPr="00B2251E" w:rsidRDefault="00CF44FE" w:rsidP="00CF44FE">
      <w:pPr>
        <w:rPr>
          <w:b/>
          <w:bCs/>
          <w:caps/>
          <w:sz w:val="28"/>
          <w:szCs w:val="28"/>
        </w:rPr>
      </w:pPr>
    </w:p>
    <w:p w14:paraId="51DE6AB3" w14:textId="77777777" w:rsidR="00CF44FE" w:rsidRPr="00B2251E" w:rsidRDefault="00CF44FE" w:rsidP="00CF44FE">
      <w:pPr>
        <w:rPr>
          <w:b/>
          <w:bCs/>
          <w:caps/>
          <w:sz w:val="28"/>
          <w:szCs w:val="28"/>
        </w:rPr>
      </w:pPr>
    </w:p>
    <w:p w14:paraId="5CB02B1E" w14:textId="77777777" w:rsidR="00CF44FE" w:rsidRPr="00B2251E" w:rsidRDefault="00CF44FE" w:rsidP="00CF44FE">
      <w:pPr>
        <w:rPr>
          <w:b/>
          <w:bCs/>
          <w:caps/>
          <w:sz w:val="28"/>
          <w:szCs w:val="28"/>
        </w:rPr>
      </w:pPr>
    </w:p>
    <w:p w14:paraId="6D7312C9" w14:textId="77777777" w:rsidR="00CF44FE" w:rsidRPr="00B2251E" w:rsidRDefault="00CF44FE" w:rsidP="00CF44FE">
      <w:pPr>
        <w:rPr>
          <w:b/>
          <w:bCs/>
          <w:caps/>
          <w:sz w:val="28"/>
          <w:szCs w:val="28"/>
        </w:rPr>
      </w:pPr>
    </w:p>
    <w:p w14:paraId="584AE862" w14:textId="77777777" w:rsidR="00B2251E" w:rsidRPr="00B2251E" w:rsidRDefault="00B2251E" w:rsidP="00CF44FE">
      <w:pPr>
        <w:rPr>
          <w:b/>
          <w:bCs/>
          <w:caps/>
          <w:sz w:val="28"/>
          <w:szCs w:val="28"/>
        </w:rPr>
      </w:pPr>
    </w:p>
    <w:p w14:paraId="4CC1D171" w14:textId="77777777" w:rsidR="00B2251E" w:rsidRPr="00B2251E" w:rsidRDefault="00B2251E" w:rsidP="00CF44FE">
      <w:pPr>
        <w:rPr>
          <w:b/>
          <w:bCs/>
          <w:caps/>
          <w:sz w:val="28"/>
          <w:szCs w:val="28"/>
        </w:rPr>
      </w:pPr>
    </w:p>
    <w:p w14:paraId="428CB930" w14:textId="77777777" w:rsidR="00B2251E" w:rsidRPr="00B2251E" w:rsidRDefault="00B2251E" w:rsidP="00CF44FE">
      <w:pPr>
        <w:rPr>
          <w:b/>
          <w:bCs/>
          <w:caps/>
          <w:sz w:val="28"/>
          <w:szCs w:val="28"/>
        </w:rPr>
      </w:pPr>
    </w:p>
    <w:p w14:paraId="72A490A5" w14:textId="77777777" w:rsidR="00CF44FE" w:rsidRPr="00B2251E" w:rsidRDefault="00CF44FE" w:rsidP="00CF44FE">
      <w:pPr>
        <w:rPr>
          <w:b/>
          <w:bCs/>
          <w:caps/>
          <w:sz w:val="28"/>
          <w:szCs w:val="28"/>
        </w:rPr>
      </w:pPr>
    </w:p>
    <w:p w14:paraId="2E4DEBE0" w14:textId="77777777" w:rsidR="00CF44FE" w:rsidRPr="00B2251E" w:rsidRDefault="00CF44FE" w:rsidP="00CF44FE">
      <w:pPr>
        <w:rPr>
          <w:b/>
          <w:bCs/>
          <w:caps/>
          <w:sz w:val="28"/>
          <w:szCs w:val="28"/>
        </w:rPr>
      </w:pPr>
    </w:p>
    <w:p w14:paraId="0A8FC344" w14:textId="028E85CA" w:rsidR="00B2251E" w:rsidRPr="00B2251E" w:rsidRDefault="00CF44FE" w:rsidP="00B2251E">
      <w:pPr>
        <w:pStyle w:val="ListParagraph"/>
        <w:numPr>
          <w:ilvl w:val="0"/>
          <w:numId w:val="7"/>
        </w:numPr>
        <w:spacing w:line="276" w:lineRule="auto"/>
        <w:rPr>
          <w:i/>
          <w:sz w:val="28"/>
          <w:szCs w:val="28"/>
        </w:rPr>
      </w:pPr>
      <w:r w:rsidRPr="00B2251E">
        <w:rPr>
          <w:sz w:val="28"/>
          <w:szCs w:val="28"/>
        </w:rPr>
        <w:t xml:space="preserve">Prior to 1900, it was accepted that light was a wave. It undergoes diffraction, interference polarization etc. Only waves do this. </w:t>
      </w:r>
      <w:r w:rsidR="00B2251E" w:rsidRPr="00B2251E">
        <w:rPr>
          <w:sz w:val="28"/>
          <w:szCs w:val="28"/>
        </w:rPr>
        <w:t xml:space="preserve">          [1]</w:t>
      </w:r>
    </w:p>
    <w:p w14:paraId="45DC854F" w14:textId="77777777" w:rsidR="00B2251E" w:rsidRPr="00B2251E" w:rsidRDefault="00B2251E" w:rsidP="00B2251E">
      <w:pPr>
        <w:pStyle w:val="ListParagraph"/>
        <w:spacing w:line="276" w:lineRule="auto"/>
        <w:ind w:left="1080"/>
        <w:rPr>
          <w:i/>
          <w:sz w:val="28"/>
          <w:szCs w:val="28"/>
        </w:rPr>
      </w:pPr>
    </w:p>
    <w:p w14:paraId="4EEDD764" w14:textId="77777777" w:rsidR="00B2251E" w:rsidRPr="00B2251E" w:rsidRDefault="00B2251E" w:rsidP="00B2251E">
      <w:pPr>
        <w:pStyle w:val="ListParagraph"/>
        <w:spacing w:line="276" w:lineRule="auto"/>
        <w:ind w:left="1080"/>
        <w:rPr>
          <w:sz w:val="28"/>
          <w:szCs w:val="28"/>
        </w:rPr>
      </w:pPr>
      <w:r w:rsidRPr="00B2251E">
        <w:rPr>
          <w:sz w:val="28"/>
          <w:szCs w:val="28"/>
        </w:rPr>
        <w:t>I</w:t>
      </w:r>
      <w:r w:rsidR="00CF44FE" w:rsidRPr="00B2251E">
        <w:rPr>
          <w:sz w:val="28"/>
          <w:szCs w:val="28"/>
        </w:rPr>
        <w:t xml:space="preserve">n the photoelectric experiment it was shown that when light interacts with matter is behaves as if it was a tiny particle or bundle of energy. </w:t>
      </w:r>
      <w:r w:rsidRPr="00B2251E">
        <w:rPr>
          <w:sz w:val="28"/>
          <w:szCs w:val="28"/>
        </w:rPr>
        <w:t xml:space="preserve">   [1]</w:t>
      </w:r>
    </w:p>
    <w:p w14:paraId="0ECEB769" w14:textId="77777777" w:rsidR="00B2251E" w:rsidRPr="00B2251E" w:rsidRDefault="00B2251E" w:rsidP="00B2251E">
      <w:pPr>
        <w:pStyle w:val="ListParagraph"/>
        <w:spacing w:line="276" w:lineRule="auto"/>
        <w:ind w:left="1080"/>
        <w:rPr>
          <w:sz w:val="28"/>
          <w:szCs w:val="28"/>
        </w:rPr>
      </w:pPr>
    </w:p>
    <w:p w14:paraId="121698F8" w14:textId="40981A2E" w:rsidR="00CF44FE" w:rsidRPr="00B2251E" w:rsidRDefault="00CF44FE" w:rsidP="00B2251E">
      <w:pPr>
        <w:pStyle w:val="ListParagraph"/>
        <w:spacing w:line="276" w:lineRule="auto"/>
        <w:ind w:left="1080"/>
        <w:rPr>
          <w:i/>
          <w:sz w:val="28"/>
          <w:szCs w:val="28"/>
        </w:rPr>
      </w:pPr>
      <w:r w:rsidRPr="00B2251E">
        <w:rPr>
          <w:sz w:val="28"/>
          <w:szCs w:val="28"/>
        </w:rPr>
        <w:t>Light is neither a wave or a particle, depending on how you observe it, it will sometimes behave like a wave and sometimes like a particle. This is known as particle wave duality</w:t>
      </w:r>
      <w:r w:rsidRPr="00B2251E">
        <w:rPr>
          <w:i/>
          <w:sz w:val="28"/>
          <w:szCs w:val="28"/>
        </w:rPr>
        <w:t>.</w:t>
      </w:r>
      <w:r w:rsidR="00B2251E" w:rsidRPr="00B2251E">
        <w:rPr>
          <w:i/>
          <w:sz w:val="28"/>
          <w:szCs w:val="28"/>
        </w:rPr>
        <w:tab/>
      </w:r>
      <w:r w:rsidR="00B2251E" w:rsidRPr="00B2251E">
        <w:rPr>
          <w:i/>
          <w:sz w:val="28"/>
          <w:szCs w:val="28"/>
        </w:rPr>
        <w:tab/>
      </w:r>
      <w:r w:rsidR="00B2251E" w:rsidRPr="00B2251E">
        <w:rPr>
          <w:i/>
          <w:sz w:val="28"/>
          <w:szCs w:val="28"/>
        </w:rPr>
        <w:tab/>
      </w:r>
      <w:r w:rsidR="00B2251E" w:rsidRPr="00B2251E">
        <w:rPr>
          <w:i/>
          <w:sz w:val="28"/>
          <w:szCs w:val="28"/>
        </w:rPr>
        <w:tab/>
      </w:r>
      <w:r w:rsidR="00B2251E" w:rsidRPr="00B2251E">
        <w:rPr>
          <w:i/>
          <w:sz w:val="28"/>
          <w:szCs w:val="28"/>
        </w:rPr>
        <w:tab/>
      </w:r>
      <w:r w:rsidR="00B2251E" w:rsidRPr="00B2251E">
        <w:rPr>
          <w:i/>
          <w:sz w:val="28"/>
          <w:szCs w:val="28"/>
        </w:rPr>
        <w:tab/>
      </w:r>
      <w:r w:rsidR="00B2251E" w:rsidRPr="00B2251E">
        <w:rPr>
          <w:sz w:val="28"/>
          <w:szCs w:val="28"/>
        </w:rPr>
        <w:t>[1]</w:t>
      </w:r>
    </w:p>
    <w:p w14:paraId="07F72E73" w14:textId="4F7E4653" w:rsidR="00CF44FE" w:rsidRPr="00B2251E" w:rsidRDefault="00CF44FE" w:rsidP="00CF44FE">
      <w:pPr>
        <w:rPr>
          <w:b/>
          <w:bCs/>
          <w:caps/>
          <w:sz w:val="28"/>
          <w:szCs w:val="28"/>
        </w:rPr>
      </w:pPr>
    </w:p>
    <w:p w14:paraId="30BDA8C7" w14:textId="3A5CB5BF" w:rsidR="009277C6" w:rsidRPr="00B2251E" w:rsidRDefault="00635C0B" w:rsidP="00CF44FE">
      <w:pPr>
        <w:rPr>
          <w:b/>
          <w:bCs/>
          <w:caps/>
          <w:sz w:val="28"/>
          <w:szCs w:val="28"/>
        </w:rPr>
      </w:pPr>
      <w:r>
        <w:rPr>
          <w:noProof/>
          <w:position w:val="-58"/>
          <w:sz w:val="28"/>
          <w:szCs w:val="28"/>
          <w:lang w:val="en-US"/>
        </w:rPr>
        <w:object w:dxaOrig="1440" w:dyaOrig="1440" w14:anchorId="63AA6708">
          <v:shape id="_x0000_s1043" type="#_x0000_t75" style="position:absolute;margin-left:54pt;margin-top:3.75pt;width:122pt;height:116pt;z-index:251691008;mso-position-horizontal-relative:text;mso-position-vertical-relative:text">
            <v:imagedata r:id="rId15" o:title=""/>
            <w10:wrap type="square"/>
          </v:shape>
          <o:OLEObject Type="Embed" ProgID="Equation.3" ShapeID="_x0000_s1043" DrawAspect="Content" ObjectID="_1519021593" r:id="rId16"/>
        </w:object>
      </w:r>
    </w:p>
    <w:p w14:paraId="77009A34" w14:textId="28A8B663" w:rsidR="009277C6" w:rsidRPr="00B2251E" w:rsidRDefault="00B2251E" w:rsidP="00B2251E">
      <w:pPr>
        <w:ind w:left="360"/>
        <w:rPr>
          <w:bCs/>
          <w:caps/>
          <w:sz w:val="28"/>
          <w:szCs w:val="28"/>
        </w:rPr>
      </w:pPr>
      <w:r w:rsidRPr="00B2251E">
        <w:rPr>
          <w:position w:val="-58"/>
          <w:sz w:val="28"/>
          <w:szCs w:val="28"/>
        </w:rPr>
        <w:t>3)</w:t>
      </w:r>
    </w:p>
    <w:p w14:paraId="6D28BAC5" w14:textId="0CEDA66D" w:rsidR="009277C6" w:rsidRPr="00B2251E" w:rsidRDefault="00B2251E" w:rsidP="00B2251E">
      <w:pPr>
        <w:ind w:left="3600"/>
        <w:jc w:val="both"/>
        <w:rPr>
          <w:bCs/>
          <w:caps/>
          <w:sz w:val="28"/>
          <w:szCs w:val="28"/>
        </w:rPr>
      </w:pPr>
      <w:r w:rsidRPr="00B2251E">
        <w:rPr>
          <w:bCs/>
          <w:caps/>
          <w:sz w:val="28"/>
          <w:szCs w:val="28"/>
        </w:rPr>
        <w:t xml:space="preserve"> </w:t>
      </w:r>
      <w:r w:rsidRPr="00B2251E">
        <w:rPr>
          <w:bCs/>
          <w:caps/>
          <w:sz w:val="28"/>
          <w:szCs w:val="28"/>
        </w:rPr>
        <w:tab/>
      </w:r>
      <w:r w:rsidRPr="00B2251E">
        <w:rPr>
          <w:bCs/>
          <w:caps/>
          <w:sz w:val="28"/>
          <w:szCs w:val="28"/>
        </w:rPr>
        <w:tab/>
        <w:t>[2]</w:t>
      </w:r>
    </w:p>
    <w:p w14:paraId="4E91F766" w14:textId="77777777" w:rsidR="009277C6" w:rsidRPr="00B2251E" w:rsidRDefault="009277C6" w:rsidP="009277C6">
      <w:pPr>
        <w:rPr>
          <w:b/>
          <w:bCs/>
          <w:caps/>
          <w:sz w:val="28"/>
          <w:szCs w:val="28"/>
        </w:rPr>
      </w:pPr>
    </w:p>
    <w:p w14:paraId="50CCEA2E" w14:textId="77777777" w:rsidR="009277C6" w:rsidRPr="00B2251E" w:rsidRDefault="009277C6" w:rsidP="009277C6">
      <w:pPr>
        <w:rPr>
          <w:b/>
          <w:bCs/>
          <w:caps/>
          <w:sz w:val="28"/>
          <w:szCs w:val="28"/>
        </w:rPr>
      </w:pPr>
    </w:p>
    <w:p w14:paraId="5E3CCA0D" w14:textId="77777777" w:rsidR="00B2251E" w:rsidRPr="00B2251E" w:rsidRDefault="00B2251E" w:rsidP="009277C6">
      <w:pPr>
        <w:rPr>
          <w:b/>
          <w:bCs/>
          <w:caps/>
          <w:sz w:val="28"/>
          <w:szCs w:val="28"/>
        </w:rPr>
      </w:pPr>
    </w:p>
    <w:p w14:paraId="5D20469D" w14:textId="77777777" w:rsidR="00B2251E" w:rsidRPr="00B2251E" w:rsidRDefault="00B2251E" w:rsidP="009277C6">
      <w:pPr>
        <w:rPr>
          <w:b/>
          <w:bCs/>
          <w:caps/>
          <w:sz w:val="28"/>
          <w:szCs w:val="28"/>
        </w:rPr>
      </w:pPr>
    </w:p>
    <w:p w14:paraId="3A41D279" w14:textId="77777777" w:rsidR="00B2251E" w:rsidRPr="00B2251E" w:rsidRDefault="00B2251E" w:rsidP="009277C6">
      <w:pPr>
        <w:rPr>
          <w:b/>
          <w:bCs/>
          <w:caps/>
          <w:sz w:val="28"/>
          <w:szCs w:val="28"/>
        </w:rPr>
      </w:pPr>
    </w:p>
    <w:p w14:paraId="0A3432D8" w14:textId="4547283B" w:rsidR="00B2251E" w:rsidRPr="00B2251E" w:rsidRDefault="00635C0B" w:rsidP="009277C6">
      <w:pPr>
        <w:rPr>
          <w:b/>
          <w:bCs/>
          <w:caps/>
          <w:sz w:val="28"/>
          <w:szCs w:val="28"/>
        </w:rPr>
      </w:pPr>
      <w:r>
        <w:rPr>
          <w:noProof/>
          <w:position w:val="-54"/>
          <w:sz w:val="28"/>
          <w:szCs w:val="28"/>
          <w:lang w:val="en-US"/>
        </w:rPr>
        <w:object w:dxaOrig="1440" w:dyaOrig="1440" w14:anchorId="5AF248B1">
          <v:shape id="_x0000_s1044" type="#_x0000_t75" style="position:absolute;margin-left:63pt;margin-top:8.35pt;width:146pt;height:95pt;z-index:251693056;mso-position-horizontal-relative:text;mso-position-vertical-relative:text">
            <v:imagedata r:id="rId17" o:title=""/>
            <w10:wrap type="square"/>
          </v:shape>
          <o:OLEObject Type="Embed" ProgID="Equation.3" ShapeID="_x0000_s1044" DrawAspect="Content" ObjectID="_1519021594" r:id="rId18"/>
        </w:object>
      </w:r>
    </w:p>
    <w:p w14:paraId="6040D6A7" w14:textId="64F70673" w:rsidR="009277C6" w:rsidRPr="00B2251E" w:rsidRDefault="00B2251E" w:rsidP="00B2251E">
      <w:pPr>
        <w:ind w:left="360"/>
        <w:rPr>
          <w:b/>
          <w:bCs/>
          <w:caps/>
          <w:sz w:val="28"/>
          <w:szCs w:val="28"/>
        </w:rPr>
      </w:pPr>
      <w:r w:rsidRPr="00B2251E">
        <w:rPr>
          <w:position w:val="-54"/>
          <w:sz w:val="28"/>
          <w:szCs w:val="28"/>
        </w:rPr>
        <w:t>4)</w:t>
      </w:r>
      <w:r w:rsidRPr="00B2251E">
        <w:rPr>
          <w:position w:val="-54"/>
          <w:sz w:val="28"/>
          <w:szCs w:val="28"/>
        </w:rPr>
        <w:tab/>
      </w:r>
      <w:r w:rsidRPr="00B2251E">
        <w:rPr>
          <w:position w:val="-54"/>
          <w:sz w:val="28"/>
          <w:szCs w:val="28"/>
        </w:rPr>
        <w:tab/>
        <w:t>[1]</w:t>
      </w:r>
    </w:p>
    <w:sectPr w:rsidR="009277C6" w:rsidRPr="00B2251E" w:rsidSect="00B2251E">
      <w:pgSz w:w="11906" w:h="16838"/>
      <w:pgMar w:top="426" w:right="707" w:bottom="284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02AA6DED"/>
    <w:multiLevelType w:val="hybridMultilevel"/>
    <w:tmpl w:val="26BE8E1C"/>
    <w:lvl w:ilvl="0" w:tplc="202A4568">
      <w:start w:val="2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9A662D"/>
    <w:multiLevelType w:val="hybridMultilevel"/>
    <w:tmpl w:val="96500F56"/>
    <w:lvl w:ilvl="0" w:tplc="EFA4312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647" w:hanging="360"/>
      </w:pPr>
    </w:lvl>
    <w:lvl w:ilvl="2" w:tplc="1409001B" w:tentative="1">
      <w:start w:val="1"/>
      <w:numFmt w:val="lowerRoman"/>
      <w:lvlText w:val="%3."/>
      <w:lvlJc w:val="right"/>
      <w:pPr>
        <w:ind w:left="2367" w:hanging="180"/>
      </w:pPr>
    </w:lvl>
    <w:lvl w:ilvl="3" w:tplc="1409000F" w:tentative="1">
      <w:start w:val="1"/>
      <w:numFmt w:val="decimal"/>
      <w:lvlText w:val="%4."/>
      <w:lvlJc w:val="left"/>
      <w:pPr>
        <w:ind w:left="3087" w:hanging="360"/>
      </w:pPr>
    </w:lvl>
    <w:lvl w:ilvl="4" w:tplc="14090019" w:tentative="1">
      <w:start w:val="1"/>
      <w:numFmt w:val="lowerLetter"/>
      <w:lvlText w:val="%5."/>
      <w:lvlJc w:val="left"/>
      <w:pPr>
        <w:ind w:left="3807" w:hanging="360"/>
      </w:pPr>
    </w:lvl>
    <w:lvl w:ilvl="5" w:tplc="1409001B" w:tentative="1">
      <w:start w:val="1"/>
      <w:numFmt w:val="lowerRoman"/>
      <w:lvlText w:val="%6."/>
      <w:lvlJc w:val="right"/>
      <w:pPr>
        <w:ind w:left="4527" w:hanging="180"/>
      </w:pPr>
    </w:lvl>
    <w:lvl w:ilvl="6" w:tplc="1409000F" w:tentative="1">
      <w:start w:val="1"/>
      <w:numFmt w:val="decimal"/>
      <w:lvlText w:val="%7."/>
      <w:lvlJc w:val="left"/>
      <w:pPr>
        <w:ind w:left="5247" w:hanging="360"/>
      </w:pPr>
    </w:lvl>
    <w:lvl w:ilvl="7" w:tplc="14090019" w:tentative="1">
      <w:start w:val="1"/>
      <w:numFmt w:val="lowerLetter"/>
      <w:lvlText w:val="%8."/>
      <w:lvlJc w:val="left"/>
      <w:pPr>
        <w:ind w:left="5967" w:hanging="360"/>
      </w:pPr>
    </w:lvl>
    <w:lvl w:ilvl="8" w:tplc="1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11A767E3"/>
    <w:multiLevelType w:val="hybridMultilevel"/>
    <w:tmpl w:val="132CE0E0"/>
    <w:lvl w:ilvl="0" w:tplc="202A4568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2943504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3B39F0"/>
    <w:multiLevelType w:val="hybridMultilevel"/>
    <w:tmpl w:val="5414D2E4"/>
    <w:lvl w:ilvl="0" w:tplc="14090011">
      <w:start w:val="1"/>
      <w:numFmt w:val="decimal"/>
      <w:lvlText w:val="%1)"/>
      <w:lvlJc w:val="left"/>
      <w:pPr>
        <w:ind w:left="927" w:hanging="360"/>
      </w:pPr>
    </w:lvl>
    <w:lvl w:ilvl="1" w:tplc="14090019" w:tentative="1">
      <w:start w:val="1"/>
      <w:numFmt w:val="lowerLetter"/>
      <w:lvlText w:val="%2."/>
      <w:lvlJc w:val="left"/>
      <w:pPr>
        <w:ind w:left="1647" w:hanging="360"/>
      </w:pPr>
    </w:lvl>
    <w:lvl w:ilvl="2" w:tplc="1409001B" w:tentative="1">
      <w:start w:val="1"/>
      <w:numFmt w:val="lowerRoman"/>
      <w:lvlText w:val="%3."/>
      <w:lvlJc w:val="right"/>
      <w:pPr>
        <w:ind w:left="2367" w:hanging="180"/>
      </w:pPr>
    </w:lvl>
    <w:lvl w:ilvl="3" w:tplc="1409000F" w:tentative="1">
      <w:start w:val="1"/>
      <w:numFmt w:val="decimal"/>
      <w:lvlText w:val="%4."/>
      <w:lvlJc w:val="left"/>
      <w:pPr>
        <w:ind w:left="3087" w:hanging="360"/>
      </w:pPr>
    </w:lvl>
    <w:lvl w:ilvl="4" w:tplc="14090019" w:tentative="1">
      <w:start w:val="1"/>
      <w:numFmt w:val="lowerLetter"/>
      <w:lvlText w:val="%5."/>
      <w:lvlJc w:val="left"/>
      <w:pPr>
        <w:ind w:left="3807" w:hanging="360"/>
      </w:pPr>
    </w:lvl>
    <w:lvl w:ilvl="5" w:tplc="1409001B" w:tentative="1">
      <w:start w:val="1"/>
      <w:numFmt w:val="lowerRoman"/>
      <w:lvlText w:val="%6."/>
      <w:lvlJc w:val="right"/>
      <w:pPr>
        <w:ind w:left="4527" w:hanging="180"/>
      </w:pPr>
    </w:lvl>
    <w:lvl w:ilvl="6" w:tplc="1409000F" w:tentative="1">
      <w:start w:val="1"/>
      <w:numFmt w:val="decimal"/>
      <w:lvlText w:val="%7."/>
      <w:lvlJc w:val="left"/>
      <w:pPr>
        <w:ind w:left="5247" w:hanging="360"/>
      </w:pPr>
    </w:lvl>
    <w:lvl w:ilvl="7" w:tplc="14090019" w:tentative="1">
      <w:start w:val="1"/>
      <w:numFmt w:val="lowerLetter"/>
      <w:lvlText w:val="%8."/>
      <w:lvlJc w:val="left"/>
      <w:pPr>
        <w:ind w:left="5967" w:hanging="360"/>
      </w:pPr>
    </w:lvl>
    <w:lvl w:ilvl="8" w:tplc="1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1CFE7A2C"/>
    <w:multiLevelType w:val="hybridMultilevel"/>
    <w:tmpl w:val="2ED40564"/>
    <w:lvl w:ilvl="0" w:tplc="3A82DB4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 w:val="0"/>
        <w:sz w:val="24"/>
        <w:szCs w:val="24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EE71C6"/>
    <w:multiLevelType w:val="hybridMultilevel"/>
    <w:tmpl w:val="2C30939C"/>
    <w:lvl w:ilvl="0" w:tplc="EFA4312A">
      <w:start w:val="1"/>
      <w:numFmt w:val="decimal"/>
      <w:lvlText w:val="%1)"/>
      <w:lvlJc w:val="left"/>
      <w:pPr>
        <w:ind w:left="1494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2007" w:hanging="360"/>
      </w:pPr>
    </w:lvl>
    <w:lvl w:ilvl="2" w:tplc="1409001B" w:tentative="1">
      <w:start w:val="1"/>
      <w:numFmt w:val="lowerRoman"/>
      <w:lvlText w:val="%3."/>
      <w:lvlJc w:val="right"/>
      <w:pPr>
        <w:ind w:left="2727" w:hanging="180"/>
      </w:pPr>
    </w:lvl>
    <w:lvl w:ilvl="3" w:tplc="1409000F" w:tentative="1">
      <w:start w:val="1"/>
      <w:numFmt w:val="decimal"/>
      <w:lvlText w:val="%4."/>
      <w:lvlJc w:val="left"/>
      <w:pPr>
        <w:ind w:left="3447" w:hanging="360"/>
      </w:pPr>
    </w:lvl>
    <w:lvl w:ilvl="4" w:tplc="14090019" w:tentative="1">
      <w:start w:val="1"/>
      <w:numFmt w:val="lowerLetter"/>
      <w:lvlText w:val="%5."/>
      <w:lvlJc w:val="left"/>
      <w:pPr>
        <w:ind w:left="4167" w:hanging="360"/>
      </w:pPr>
    </w:lvl>
    <w:lvl w:ilvl="5" w:tplc="1409001B" w:tentative="1">
      <w:start w:val="1"/>
      <w:numFmt w:val="lowerRoman"/>
      <w:lvlText w:val="%6."/>
      <w:lvlJc w:val="right"/>
      <w:pPr>
        <w:ind w:left="4887" w:hanging="180"/>
      </w:pPr>
    </w:lvl>
    <w:lvl w:ilvl="6" w:tplc="1409000F" w:tentative="1">
      <w:start w:val="1"/>
      <w:numFmt w:val="decimal"/>
      <w:lvlText w:val="%7."/>
      <w:lvlJc w:val="left"/>
      <w:pPr>
        <w:ind w:left="5607" w:hanging="360"/>
      </w:pPr>
    </w:lvl>
    <w:lvl w:ilvl="7" w:tplc="14090019" w:tentative="1">
      <w:start w:val="1"/>
      <w:numFmt w:val="lowerLetter"/>
      <w:lvlText w:val="%8."/>
      <w:lvlJc w:val="left"/>
      <w:pPr>
        <w:ind w:left="6327" w:hanging="360"/>
      </w:pPr>
    </w:lvl>
    <w:lvl w:ilvl="8" w:tplc="1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3D104488"/>
    <w:multiLevelType w:val="hybridMultilevel"/>
    <w:tmpl w:val="C4C8E266"/>
    <w:lvl w:ilvl="0" w:tplc="309A1478">
      <w:start w:val="2"/>
      <w:numFmt w:val="decimal"/>
      <w:lvlText w:val="%1)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5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1D18"/>
    <w:rsid w:val="0006033F"/>
    <w:rsid w:val="000D42D7"/>
    <w:rsid w:val="0023168A"/>
    <w:rsid w:val="00252B90"/>
    <w:rsid w:val="00280F9A"/>
    <w:rsid w:val="002830FB"/>
    <w:rsid w:val="0029286D"/>
    <w:rsid w:val="002B0B97"/>
    <w:rsid w:val="002E2D52"/>
    <w:rsid w:val="002F0FE9"/>
    <w:rsid w:val="00305939"/>
    <w:rsid w:val="003A345B"/>
    <w:rsid w:val="003F4217"/>
    <w:rsid w:val="00552B4C"/>
    <w:rsid w:val="00600123"/>
    <w:rsid w:val="006211A8"/>
    <w:rsid w:val="00635C0B"/>
    <w:rsid w:val="006B75C5"/>
    <w:rsid w:val="0071092C"/>
    <w:rsid w:val="007A4A12"/>
    <w:rsid w:val="008372DB"/>
    <w:rsid w:val="00860744"/>
    <w:rsid w:val="009073B7"/>
    <w:rsid w:val="009277C6"/>
    <w:rsid w:val="009C36C1"/>
    <w:rsid w:val="00A34444"/>
    <w:rsid w:val="00AC664D"/>
    <w:rsid w:val="00B00266"/>
    <w:rsid w:val="00B15373"/>
    <w:rsid w:val="00B2251E"/>
    <w:rsid w:val="00B41D18"/>
    <w:rsid w:val="00CF44FE"/>
    <w:rsid w:val="00D161DB"/>
    <w:rsid w:val="00E23B48"/>
    <w:rsid w:val="00E459AE"/>
    <w:rsid w:val="00E61648"/>
    <w:rsid w:val="00E65A00"/>
    <w:rsid w:val="00EA65E1"/>
    <w:rsid w:val="00F42E87"/>
    <w:rsid w:val="00FF1C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5"/>
    <o:shapelayout v:ext="edit">
      <o:idmap v:ext="edit" data="1"/>
    </o:shapelayout>
  </w:shapeDefaults>
  <w:decimalSymbol w:val="."/>
  <w:listSeparator w:val=","/>
  <w14:docId w14:val="6067FEFE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0744"/>
    <w:pPr>
      <w:spacing w:after="0" w:line="240" w:lineRule="auto"/>
    </w:pPr>
    <w:rPr>
      <w:rFonts w:ascii="Arial" w:eastAsia="Times New Roman" w:hAnsi="Arial" w:cs="Arial"/>
      <w:sz w:val="24"/>
      <w:szCs w:val="24"/>
      <w:lang w:val="en-GB"/>
    </w:rPr>
  </w:style>
  <w:style w:type="paragraph" w:styleId="Heading5">
    <w:name w:val="heading 5"/>
    <w:basedOn w:val="Normal"/>
    <w:next w:val="Normal"/>
    <w:link w:val="Heading5Char"/>
    <w:qFormat/>
    <w:rsid w:val="00860744"/>
    <w:pPr>
      <w:keepNext/>
      <w:outlineLvl w:val="4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rsid w:val="00860744"/>
    <w:rPr>
      <w:rFonts w:ascii="Arial" w:eastAsia="Times New Roman" w:hAnsi="Arial" w:cs="Arial"/>
      <w:b/>
      <w:bCs/>
      <w:sz w:val="24"/>
      <w:szCs w:val="24"/>
      <w:lang w:val="en-GB"/>
    </w:rPr>
  </w:style>
  <w:style w:type="paragraph" w:styleId="Header">
    <w:name w:val="header"/>
    <w:basedOn w:val="Normal"/>
    <w:link w:val="HeaderChar"/>
    <w:rsid w:val="0086074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60744"/>
    <w:rPr>
      <w:rFonts w:ascii="Arial" w:eastAsia="Times New Roman" w:hAnsi="Arial" w:cs="Arial"/>
      <w:sz w:val="24"/>
      <w:szCs w:val="24"/>
      <w:lang w:val="en-GB"/>
    </w:rPr>
  </w:style>
  <w:style w:type="paragraph" w:styleId="BodyText">
    <w:name w:val="Body Text"/>
    <w:basedOn w:val="Normal"/>
    <w:link w:val="BodyTextChar"/>
    <w:rsid w:val="00860744"/>
    <w:pPr>
      <w:jc w:val="both"/>
    </w:pPr>
  </w:style>
  <w:style w:type="character" w:customStyle="1" w:styleId="BodyTextChar">
    <w:name w:val="Body Text Char"/>
    <w:basedOn w:val="DefaultParagraphFont"/>
    <w:link w:val="BodyText"/>
    <w:rsid w:val="00860744"/>
    <w:rPr>
      <w:rFonts w:ascii="Arial" w:eastAsia="Times New Roman" w:hAnsi="Arial" w:cs="Arial"/>
      <w:sz w:val="24"/>
      <w:szCs w:val="24"/>
      <w:lang w:val="en-GB"/>
    </w:rPr>
  </w:style>
  <w:style w:type="paragraph" w:customStyle="1" w:styleId="BodyText-NCEA">
    <w:name w:val="Body Text - NCEA"/>
    <w:basedOn w:val="Normal"/>
    <w:rsid w:val="00860744"/>
    <w:pPr>
      <w:widowControl w:val="0"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5"/>
        <w:tab w:val="left" w:pos="5102"/>
        <w:tab w:val="left" w:pos="5669"/>
        <w:tab w:val="left" w:pos="6236"/>
        <w:tab w:val="left" w:pos="6803"/>
        <w:tab w:val="left" w:pos="7370"/>
        <w:tab w:val="left" w:pos="7937"/>
        <w:tab w:val="left" w:pos="8504"/>
        <w:tab w:val="left" w:pos="9071"/>
        <w:tab w:val="left" w:pos="9638"/>
        <w:tab w:val="left" w:pos="10193"/>
      </w:tabs>
      <w:suppressAutoHyphens/>
      <w:autoSpaceDE w:val="0"/>
      <w:autoSpaceDN w:val="0"/>
      <w:adjustRightInd w:val="0"/>
      <w:spacing w:line="264" w:lineRule="atLeast"/>
      <w:textAlignment w:val="center"/>
    </w:pPr>
    <w:rPr>
      <w:rFonts w:ascii="TimesNewRomanPSMT" w:hAnsi="TimesNewRomanPSMT" w:cs="Times New Roman"/>
      <w:color w:val="000000"/>
      <w:lang w:val="en-US"/>
    </w:rPr>
  </w:style>
  <w:style w:type="paragraph" w:styleId="BodyTextIndent">
    <w:name w:val="Body Text Indent"/>
    <w:basedOn w:val="Normal"/>
    <w:link w:val="BodyTextIndentChar"/>
    <w:uiPriority w:val="99"/>
    <w:unhideWhenUsed/>
    <w:rsid w:val="00E23B48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E23B48"/>
    <w:rPr>
      <w:rFonts w:ascii="Arial" w:eastAsia="Times New Roman" w:hAnsi="Arial" w:cs="Arial"/>
      <w:sz w:val="24"/>
      <w:szCs w:val="24"/>
      <w:lang w:val="en-GB"/>
    </w:rPr>
  </w:style>
  <w:style w:type="paragraph" w:customStyle="1" w:styleId="Pa1">
    <w:name w:val="Pa1"/>
    <w:basedOn w:val="Normal"/>
    <w:next w:val="Normal"/>
    <w:rsid w:val="00E23B48"/>
    <w:pPr>
      <w:autoSpaceDE w:val="0"/>
      <w:autoSpaceDN w:val="0"/>
      <w:adjustRightInd w:val="0"/>
    </w:pPr>
    <w:rPr>
      <w:rFonts w:cs="Times New Roman"/>
      <w:sz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34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345B"/>
    <w:rPr>
      <w:rFonts w:ascii="Tahoma" w:eastAsia="Times New Roman" w:hAnsi="Tahoma" w:cs="Tahoma"/>
      <w:sz w:val="16"/>
      <w:szCs w:val="16"/>
      <w:lang w:val="en-GB"/>
    </w:rPr>
  </w:style>
  <w:style w:type="character" w:customStyle="1" w:styleId="A11">
    <w:name w:val="A11"/>
    <w:uiPriority w:val="99"/>
    <w:rsid w:val="00E459AE"/>
    <w:rPr>
      <w:rFonts w:ascii="Symbol" w:hAnsi="Symbol" w:cs="Symbol"/>
      <w:color w:val="000000"/>
      <w:sz w:val="16"/>
      <w:szCs w:val="16"/>
    </w:rPr>
  </w:style>
  <w:style w:type="character" w:customStyle="1" w:styleId="apple-style-span">
    <w:name w:val="apple-style-span"/>
    <w:basedOn w:val="DefaultParagraphFont"/>
    <w:rsid w:val="00E459AE"/>
  </w:style>
  <w:style w:type="paragraph" w:customStyle="1" w:styleId="atext">
    <w:name w:val="(a) text"/>
    <w:basedOn w:val="Normal"/>
    <w:rsid w:val="009073B7"/>
    <w:pPr>
      <w:tabs>
        <w:tab w:val="left" w:pos="440"/>
        <w:tab w:val="left" w:pos="709"/>
        <w:tab w:val="left" w:pos="1418"/>
        <w:tab w:val="left" w:pos="2127"/>
        <w:tab w:val="left" w:pos="2836"/>
        <w:tab w:val="left" w:pos="3545"/>
        <w:tab w:val="left" w:pos="4254"/>
        <w:tab w:val="left" w:pos="4963"/>
        <w:tab w:val="left" w:pos="5672"/>
        <w:tab w:val="left" w:pos="6381"/>
        <w:tab w:val="left" w:pos="7090"/>
        <w:tab w:val="left" w:pos="7799"/>
        <w:tab w:val="left" w:pos="8508"/>
        <w:tab w:val="left" w:pos="9217"/>
        <w:tab w:val="right" w:pos="9920"/>
      </w:tabs>
      <w:overflowPunct w:val="0"/>
      <w:autoSpaceDE w:val="0"/>
      <w:autoSpaceDN w:val="0"/>
      <w:adjustRightInd w:val="0"/>
      <w:spacing w:before="200" w:line="240" w:lineRule="atLeast"/>
      <w:ind w:left="440" w:hanging="440"/>
      <w:textAlignment w:val="baseline"/>
    </w:pPr>
    <w:rPr>
      <w:rFonts w:ascii="Times New Roman" w:hAnsi="Times New Roman"/>
      <w:color w:val="000000"/>
      <w:szCs w:val="22"/>
      <w:lang w:val="en-US" w:eastAsia="en-GB"/>
    </w:rPr>
  </w:style>
  <w:style w:type="paragraph" w:styleId="ListParagraph">
    <w:name w:val="List Paragraph"/>
    <w:basedOn w:val="Normal"/>
    <w:uiPriority w:val="34"/>
    <w:qFormat/>
    <w:rsid w:val="00CF44F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6</Pages>
  <Words>732</Words>
  <Characters>4174</Characters>
  <Application>Microsoft Macintosh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tephen Anderson</cp:lastModifiedBy>
  <cp:revision>8</cp:revision>
  <cp:lastPrinted>2016-03-08T20:38:00Z</cp:lastPrinted>
  <dcterms:created xsi:type="dcterms:W3CDTF">2015-01-13T20:36:00Z</dcterms:created>
  <dcterms:modified xsi:type="dcterms:W3CDTF">2016-03-08T20:39:00Z</dcterms:modified>
</cp:coreProperties>
</file>